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255" r:id="rId2"/>
    <p:sldMasterId id="2147484416" r:id="rId3"/>
    <p:sldMasterId id="2147484618" r:id="rId4"/>
  </p:sldMasterIdLst>
  <p:notesMasterIdLst>
    <p:notesMasterId r:id="rId103"/>
  </p:notesMasterIdLst>
  <p:handoutMasterIdLst>
    <p:handoutMasterId r:id="rId104"/>
  </p:handoutMasterIdLst>
  <p:sldIdLst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397" r:id="rId14"/>
    <p:sldId id="401" r:id="rId15"/>
    <p:sldId id="403" r:id="rId16"/>
    <p:sldId id="283" r:id="rId17"/>
    <p:sldId id="284" r:id="rId18"/>
    <p:sldId id="396" r:id="rId19"/>
    <p:sldId id="356" r:id="rId20"/>
    <p:sldId id="384" r:id="rId21"/>
    <p:sldId id="391" r:id="rId22"/>
    <p:sldId id="281" r:id="rId23"/>
    <p:sldId id="404" r:id="rId24"/>
    <p:sldId id="282" r:id="rId25"/>
    <p:sldId id="286" r:id="rId26"/>
    <p:sldId id="358" r:id="rId27"/>
    <p:sldId id="363" r:id="rId28"/>
    <p:sldId id="361" r:id="rId29"/>
    <p:sldId id="382" r:id="rId30"/>
    <p:sldId id="359" r:id="rId31"/>
    <p:sldId id="383" r:id="rId32"/>
    <p:sldId id="388" r:id="rId33"/>
    <p:sldId id="402" r:id="rId34"/>
    <p:sldId id="360" r:id="rId35"/>
    <p:sldId id="362" r:id="rId36"/>
    <p:sldId id="364" r:id="rId37"/>
    <p:sldId id="386" r:id="rId38"/>
    <p:sldId id="365" r:id="rId39"/>
    <p:sldId id="389" r:id="rId40"/>
    <p:sldId id="357" r:id="rId41"/>
    <p:sldId id="300" r:id="rId42"/>
    <p:sldId id="301" r:id="rId43"/>
    <p:sldId id="405" r:id="rId44"/>
    <p:sldId id="302" r:id="rId45"/>
    <p:sldId id="406" r:id="rId46"/>
    <p:sldId id="303" r:id="rId47"/>
    <p:sldId id="304" r:id="rId48"/>
    <p:sldId id="305" r:id="rId49"/>
    <p:sldId id="306" r:id="rId50"/>
    <p:sldId id="307" r:id="rId51"/>
    <p:sldId id="308" r:id="rId52"/>
    <p:sldId id="407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408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409" r:id="rId80"/>
    <p:sldId id="338" r:id="rId81"/>
    <p:sldId id="339" r:id="rId82"/>
    <p:sldId id="340" r:id="rId83"/>
    <p:sldId id="341" r:id="rId84"/>
    <p:sldId id="342" r:id="rId85"/>
    <p:sldId id="343" r:id="rId86"/>
    <p:sldId id="344" r:id="rId87"/>
    <p:sldId id="400" r:id="rId88"/>
    <p:sldId id="345" r:id="rId89"/>
    <p:sldId id="398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410" r:id="rId100"/>
    <p:sldId id="395" r:id="rId101"/>
    <p:sldId id="399" r:id="rId102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FF00"/>
    <a:srgbClr val="FFFFFF"/>
    <a:srgbClr val="FF0000"/>
    <a:srgbClr val="FFFFCC"/>
    <a:srgbClr val="333300"/>
    <a:srgbClr val="FF99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370" autoAdjust="0"/>
    <p:restoredTop sz="99472" autoAdjust="0"/>
  </p:normalViewPr>
  <p:slideViewPr>
    <p:cSldViewPr snapToGrid="0">
      <p:cViewPr varScale="1">
        <p:scale>
          <a:sx n="69" d="100"/>
          <a:sy n="69" d="100"/>
        </p:scale>
        <p:origin x="-1098" y="-9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489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-2628" y="-10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07" Type="http://schemas.openxmlformats.org/officeDocument/2006/relationships/theme" Target="theme/theme1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23" Type="http://schemas.openxmlformats.org/officeDocument/2006/relationships/image" Target="../media/image87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21" Type="http://schemas.openxmlformats.org/officeDocument/2006/relationships/image" Target="../media/image32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23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image" Target="../media/image30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Relationship Id="rId22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DE01401-06D3-4F7D-A734-362E67306190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A9A5FC-6AB1-44D3-B43D-C16C017A20D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47AC914-5B92-45B5-8EC6-E81EB16FBD09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883AD30-4B44-4E92-96C9-B3A27C8BDA3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D3EE61FD-B00C-439C-9263-97A456153BCD}" type="slidenum">
              <a:rPr lang="en-GB" altLang="en-US" sz="1200"/>
              <a:pPr eaLnBrk="1" hangingPunct="1"/>
              <a:t>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E3143A54-E502-4EB1-84E9-238705E0DCE1}" type="slidenum">
              <a:rPr lang="en-GB" altLang="en-US" sz="1200"/>
              <a:pPr eaLnBrk="1" hangingPunct="1"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CBAFCC86-DD69-4347-8A1D-3C42FD27281C}" type="slidenum">
              <a:rPr lang="en-GB" altLang="en-US" sz="1200"/>
              <a:pPr eaLnBrk="1" hangingPunct="1"/>
              <a:t>4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0B03778C-9716-40CC-8288-83EE7D78FE91}" type="slidenum">
              <a:rPr lang="en-GB" altLang="en-US" sz="1200"/>
              <a:pPr eaLnBrk="1" hangingPunct="1"/>
              <a:t>5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2304BA67-3D47-4778-802D-DF140F47E991}" type="slidenum">
              <a:rPr lang="en-GB" altLang="en-US" sz="1200"/>
              <a:pPr eaLnBrk="1" hangingPunct="1"/>
              <a:t>72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A3BEA50-130A-4569-9402-32584E0AF73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4201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0FBCD5-B698-4FE5-909E-4261375B43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23412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89978-3A92-43C2-9183-299C990212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81188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C57D70-FE3C-4BCC-8CA7-EFA0144467C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402901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0B1077-F789-42D9-9EA4-E3223E0262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946195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79CFBB-4470-4958-A90F-769A29D67F7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7257769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1FBE9-DE99-4444-8FAF-CA576F00A8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9639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CDA227-5862-415F-834D-B48B676BE5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07075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7BF68-4A7F-4000-957F-98CE196C56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44972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613572E-C78F-4D18-B631-A17D96C3309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90617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4B8B8-0092-4900-B019-4D5003D7A9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6438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DC8B87-0C67-497F-B897-F1B554A110E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68857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C3C7F-FF55-460E-8C09-4B682A3B056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55637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249A9C-D67A-4CC2-B82F-B62D91DB1344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11536609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B4D7913-29F3-431C-889C-BE59B2FE7F98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343207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E0CE5-E2DC-4A85-AAB4-BF259A7AB8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99914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B5167-99CF-44C9-BE33-40342045A6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51828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AD962-FC50-4A6B-B2E8-9A9CDA927098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B7F0DA-B68E-4F4B-B57D-DAEFAD69580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5673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1C78E-F740-468E-8163-13C2BB0CF0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27613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E733F3-77B3-475D-B08E-6B03F5B994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01263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54E51-5A7C-4DCC-8AD2-02BE1BBB6D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3211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A2A66-84EB-46E8-836F-924F7EA041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9656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A536D8-EED5-409A-A011-852BCCC57E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591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9F85E3-662A-437F-8EFF-35AC8131E6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0462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952F4-C8CA-4045-BAED-F2AD018FE0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8564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gif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266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53ED5481-FDE6-41CB-B61F-7D2E9EC94A00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26633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 userDrawn="1"/>
        </p:nvSpPr>
        <p:spPr>
          <a:xfrm>
            <a:off x="142875" y="142875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172" r:id="rId1"/>
    <p:sldLayoutId id="2147485153" r:id="rId2"/>
    <p:sldLayoutId id="2147485154" r:id="rId3"/>
    <p:sldLayoutId id="2147485155" r:id="rId4"/>
    <p:sldLayoutId id="2147485156" r:id="rId5"/>
    <p:sldLayoutId id="2147485157" r:id="rId6"/>
    <p:sldLayoutId id="2147485158" r:id="rId7"/>
    <p:sldLayoutId id="2147485159" r:id="rId8"/>
    <p:sldLayoutId id="2147485160" r:id="rId9"/>
    <p:sldLayoutId id="2147485161" r:id="rId10"/>
    <p:sldLayoutId id="2147485162" r:id="rId11"/>
    <p:sldLayoutId id="2147485163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9094487-4A64-4CDC-9F9F-1FC5A9B9CA9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6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>
              <a:defRPr sz="1600">
                <a:solidFill>
                  <a:schemeClr val="tx2"/>
                </a:solidFill>
              </a:defRPr>
            </a:lvl1pPr>
          </a:lstStyle>
          <a:p>
            <a:fld id="{29DB2EF4-98D5-4928-B9F3-1FAA479B2228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28680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142875" y="142875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1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5173" r:id="rId1"/>
    <p:sldLayoutId id="2147485165" r:id="rId2"/>
    <p:sldLayoutId id="2147485174" r:id="rId3"/>
    <p:sldLayoutId id="2147485166" r:id="rId4"/>
    <p:sldLayoutId id="2147485175" r:id="rId5"/>
    <p:sldLayoutId id="2147485167" r:id="rId6"/>
    <p:sldLayoutId id="2147485168" r:id="rId7"/>
    <p:sldLayoutId id="2147485176" r:id="rId8"/>
    <p:sldLayoutId id="2147485177" r:id="rId9"/>
    <p:sldLayoutId id="2147485169" r:id="rId10"/>
    <p:sldLayoutId id="2147485170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96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D5EDB24-CEF7-4D56-8B49-69C8273CED58}" type="datetimeFigureOut">
              <a:rPr lang="en-GB"/>
              <a:pPr>
                <a:defRPr/>
              </a:pPr>
              <a:t>11/07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DE4391D-5944-4247-AC6C-AAD149DA1B6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85.xml"/><Relationship Id="rId3" Type="http://schemas.openxmlformats.org/officeDocument/2006/relationships/image" Target="../media/image2.png"/><Relationship Id="rId7" Type="http://schemas.openxmlformats.org/officeDocument/2006/relationships/slide" Target="slide38.xml"/><Relationship Id="rId12" Type="http://schemas.openxmlformats.org/officeDocument/2006/relationships/slide" Target="slide7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0.xml"/><Relationship Id="rId11" Type="http://schemas.openxmlformats.org/officeDocument/2006/relationships/slide" Target="slide68.xml"/><Relationship Id="rId5" Type="http://schemas.openxmlformats.org/officeDocument/2006/relationships/slide" Target="slide10.xml"/><Relationship Id="rId10" Type="http://schemas.openxmlformats.org/officeDocument/2006/relationships/slide" Target="slide58.xml"/><Relationship Id="rId4" Type="http://schemas.openxmlformats.org/officeDocument/2006/relationships/slide" Target="slide2.xml"/><Relationship Id="rId9" Type="http://schemas.openxmlformats.org/officeDocument/2006/relationships/slide" Target="slide50.xml"/><Relationship Id="rId14" Type="http://schemas.openxmlformats.org/officeDocument/2006/relationships/slide" Target="slide9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47" Type="http://schemas.openxmlformats.org/officeDocument/2006/relationships/oleObject" Target="../embeddings/oleObject27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8.wmf"/><Relationship Id="rId29" Type="http://schemas.openxmlformats.org/officeDocument/2006/relationships/oleObject" Target="../embeddings/oleObject18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30.w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49" Type="http://schemas.openxmlformats.org/officeDocument/2006/relationships/hyperlink" Target="https://ggbm.at/R2KKXVVv" TargetMode="External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32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34.wmf"/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9.wmf"/><Relationship Id="rId46" Type="http://schemas.openxmlformats.org/officeDocument/2006/relationships/image" Target="../media/image33.wmf"/><Relationship Id="rId20" Type="http://schemas.openxmlformats.org/officeDocument/2006/relationships/image" Target="../media/image20.wmf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hyperlink" Target="https://ggbm.at/R2KKXVV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hyperlink" Target="https://ggbm.at/R2KKXVV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hyperlink" Target="https://ggbm.at/R2KKXVVv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UyMdkkQN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9" Type="http://schemas.openxmlformats.org/officeDocument/2006/relationships/hyperlink" Target="https://ggbm.at/R2KKXVVv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Relationship Id="rId9" Type="http://schemas.openxmlformats.org/officeDocument/2006/relationships/hyperlink" Target="https://ggbm.at/R2KKXVVv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9.wmf"/><Relationship Id="rId9" Type="http://schemas.openxmlformats.org/officeDocument/2006/relationships/hyperlink" Target="https://ggbm.at/R2KKXVVv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2.wmf"/><Relationship Id="rId9" Type="http://schemas.openxmlformats.org/officeDocument/2006/relationships/hyperlink" Target="https://ggbm.at/R2KKXVVv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47" Type="http://schemas.openxmlformats.org/officeDocument/2006/relationships/oleObject" Target="../embeddings/oleObject80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71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85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87.wmf"/><Relationship Id="rId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82.wmf"/><Relationship Id="rId46" Type="http://schemas.openxmlformats.org/officeDocument/2006/relationships/image" Target="../media/image86.wmf"/><Relationship Id="rId20" Type="http://schemas.openxmlformats.org/officeDocument/2006/relationships/image" Target="../media/image73.wmf"/><Relationship Id="rId41" Type="http://schemas.openxmlformats.org/officeDocument/2006/relationships/oleObject" Target="../embeddings/oleObject7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9" Type="http://schemas.openxmlformats.org/officeDocument/2006/relationships/hyperlink" Target="https://ggbm.at/R2KKXVVv" TargetMode="Externa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9.wmf"/><Relationship Id="rId9" Type="http://schemas.openxmlformats.org/officeDocument/2006/relationships/hyperlink" Target="https://ggbm.at/R2KKXVVv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hyperlink" Target="https://ggbm.at/R2KKXVVv" TargetMode="External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hyperlink" Target="https://ggbm.at/R2KKXVVv" TargetMode="External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VJV5f12s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VJV5f12s" TargetMode="Externa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UyMdkkQN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hyperlink" Target="https://ggbm.at/wzjgeYph" TargetMode="Externa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ggbm.at/wzjgeYph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https://ggbm.at/UF9jzbm7" TargetMode="Externa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https://ggbm.at/UF9jzbm7" TargetMode="Externa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hyperlink" Target="https://ggbm.at/UF9jzbm7" TargetMode="Externa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hz78md6d" TargetMode="Externa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revision.com/index_files/Maths/Geogebra/Higher_Optimization_Graph.html" TargetMode="External"/><Relationship Id="rId2" Type="http://schemas.openxmlformats.org/officeDocument/2006/relationships/hyperlink" Target="http://www.mathsrevision.com/index_files/Maths/Geogebra/Higher_Optimization.html" TargetMode="Externa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8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9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22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8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Presentations/S5_Higher_Course/Differentiation_Past_Papers_Unit_1_Outcome_3.pdf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06413"/>
            <a:ext cx="7086600" cy="9048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</a:rPr>
              <a:t>Higher Unit 1</a:t>
            </a:r>
            <a:br>
              <a:rPr lang="en-GB" sz="3600" dirty="0" smtClean="0">
                <a:solidFill>
                  <a:srgbClr val="FFFF00"/>
                </a:solidFill>
              </a:rPr>
            </a:br>
            <a:r>
              <a:rPr lang="en-GB" sz="2400" dirty="0" smtClean="0">
                <a:solidFill>
                  <a:srgbClr val="FFFF00"/>
                </a:solidFill>
              </a:rPr>
              <a:t>Applications 1.4</a:t>
            </a:r>
            <a:endParaRPr lang="en-GB" sz="3600" dirty="0" smtClean="0">
              <a:solidFill>
                <a:srgbClr val="FFFF00"/>
              </a:solidFill>
            </a:endParaRPr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36868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495425" y="216217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inding the gradient for a polynomial</a:t>
            </a:r>
          </a:p>
        </p:txBody>
      </p:sp>
      <p:sp>
        <p:nvSpPr>
          <p:cNvPr id="36870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218122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71" name="Text Box 10"/>
          <p:cNvSpPr txBox="1">
            <a:spLocks noChangeArrowheads="1"/>
          </p:cNvSpPr>
          <p:nvPr/>
        </p:nvSpPr>
        <p:spPr bwMode="auto">
          <a:xfrm>
            <a:off x="1495425" y="2611438"/>
            <a:ext cx="3352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ng Easy Functions</a:t>
            </a:r>
            <a:r>
              <a:rPr lang="en-GB" altLang="en-US" sz="1400" b="1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872" name="Text Box 10"/>
          <p:cNvSpPr txBox="1">
            <a:spLocks noChangeArrowheads="1"/>
          </p:cNvSpPr>
          <p:nvPr/>
        </p:nvSpPr>
        <p:spPr bwMode="auto">
          <a:xfrm>
            <a:off x="1495425" y="3060700"/>
            <a:ext cx="3679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ng Harder Functions</a:t>
            </a:r>
            <a:endParaRPr lang="en-GB" altLang="en-US" sz="1400" b="1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36873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2632075"/>
            <a:ext cx="409575" cy="268288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74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081338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75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530600"/>
            <a:ext cx="409575" cy="268288"/>
          </a:xfrm>
          <a:prstGeom prst="actionButtonForwardNext">
            <a:avLst/>
          </a:prstGeom>
          <a:solidFill>
            <a:srgbClr val="33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14" name="Text Box 10"/>
          <p:cNvSpPr txBox="1">
            <a:spLocks noChangeArrowheads="1"/>
          </p:cNvSpPr>
          <p:nvPr/>
        </p:nvSpPr>
        <p:spPr bwMode="auto">
          <a:xfrm>
            <a:off x="1495425" y="3511550"/>
            <a:ext cx="34385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1400" b="1" dirty="0">
                <a:solidFill>
                  <a:srgbClr val="F9F911"/>
                </a:solidFill>
                <a:latin typeface="Comic Sans MS" pitchFamily="66" charset="0"/>
                <a:cs typeface="Arial" charset="0"/>
              </a:rPr>
              <a:t>Differentiating with </a:t>
            </a:r>
            <a:r>
              <a:rPr lang="en-GB" sz="1400" b="1" dirty="0">
                <a:solidFill>
                  <a:srgbClr val="FFFF00"/>
                </a:solidFill>
                <a:latin typeface="+mj-lt"/>
              </a:rPr>
              <a:t>Leibniz</a:t>
            </a:r>
            <a:r>
              <a:rPr lang="en-GB" sz="1400" b="1" dirty="0">
                <a:solidFill>
                  <a:srgbClr val="F9F911"/>
                </a:solidFill>
                <a:latin typeface="Comic Sans MS" pitchFamily="66" charset="0"/>
                <a:cs typeface="Arial" charset="0"/>
              </a:rPr>
              <a:t> Notation</a:t>
            </a:r>
          </a:p>
        </p:txBody>
      </p:sp>
      <p:sp>
        <p:nvSpPr>
          <p:cNvPr id="36877" name="AutoShape 11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981450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78" name="Text Box 10"/>
          <p:cNvSpPr txBox="1">
            <a:spLocks noChangeArrowheads="1"/>
          </p:cNvSpPr>
          <p:nvPr/>
        </p:nvSpPr>
        <p:spPr bwMode="auto">
          <a:xfrm>
            <a:off x="1495425" y="3960813"/>
            <a:ext cx="3594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quation of a Tangent Line</a:t>
            </a:r>
            <a:endParaRPr lang="en-GB" altLang="en-US" sz="1400" b="1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36879" name="Text Box 5"/>
          <p:cNvSpPr txBox="1">
            <a:spLocks noChangeArrowheads="1"/>
          </p:cNvSpPr>
          <p:nvPr/>
        </p:nvSpPr>
        <p:spPr bwMode="auto">
          <a:xfrm>
            <a:off x="5700713" y="216217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creasing / Decreasing functions</a:t>
            </a:r>
          </a:p>
        </p:txBody>
      </p:sp>
      <p:sp>
        <p:nvSpPr>
          <p:cNvPr id="36880" name="AutoShape 7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218122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81" name="Text Box 5"/>
          <p:cNvSpPr txBox="1">
            <a:spLocks noChangeArrowheads="1"/>
          </p:cNvSpPr>
          <p:nvPr/>
        </p:nvSpPr>
        <p:spPr bwMode="auto">
          <a:xfrm>
            <a:off x="5700713" y="2616200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ax / Min and inflexion Points</a:t>
            </a:r>
          </a:p>
        </p:txBody>
      </p:sp>
      <p:sp>
        <p:nvSpPr>
          <p:cNvPr id="36882" name="AutoShape 7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2630488"/>
            <a:ext cx="409575" cy="268287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83" name="Text Box 10"/>
          <p:cNvSpPr txBox="1">
            <a:spLocks noChangeArrowheads="1"/>
          </p:cNvSpPr>
          <p:nvPr/>
        </p:nvSpPr>
        <p:spPr bwMode="auto">
          <a:xfrm>
            <a:off x="5700713" y="3070225"/>
            <a:ext cx="3167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urve Sketching</a:t>
            </a:r>
          </a:p>
        </p:txBody>
      </p:sp>
      <p:sp>
        <p:nvSpPr>
          <p:cNvPr id="36884" name="AutoShape 11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079750"/>
            <a:ext cx="409575" cy="2873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85" name="Text Box 10"/>
          <p:cNvSpPr txBox="1">
            <a:spLocks noChangeArrowheads="1"/>
          </p:cNvSpPr>
          <p:nvPr/>
        </p:nvSpPr>
        <p:spPr bwMode="auto">
          <a:xfrm>
            <a:off x="5700713" y="3524250"/>
            <a:ext cx="366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ax &amp; Min Values on closed Intervals</a:t>
            </a:r>
          </a:p>
        </p:txBody>
      </p:sp>
      <p:sp>
        <p:nvSpPr>
          <p:cNvPr id="36886" name="AutoShape 11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5480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6887" name="Text Box 10"/>
          <p:cNvSpPr txBox="1">
            <a:spLocks noChangeArrowheads="1"/>
          </p:cNvSpPr>
          <p:nvPr/>
        </p:nvSpPr>
        <p:spPr bwMode="auto">
          <a:xfrm>
            <a:off x="5727700" y="3978275"/>
            <a:ext cx="302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Optimization</a:t>
            </a:r>
          </a:p>
        </p:txBody>
      </p:sp>
      <p:sp>
        <p:nvSpPr>
          <p:cNvPr id="36888" name="AutoShape 7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997325"/>
            <a:ext cx="409575" cy="268288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4" name="TextBox 33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6890" name="Text Box 10"/>
          <p:cNvSpPr txBox="1">
            <a:spLocks noChangeArrowheads="1"/>
          </p:cNvSpPr>
          <p:nvPr/>
        </p:nvSpPr>
        <p:spPr bwMode="auto">
          <a:xfrm>
            <a:off x="5741988" y="4432300"/>
            <a:ext cx="302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4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ind Map of Chapter</a:t>
            </a:r>
          </a:p>
        </p:txBody>
      </p:sp>
      <p:sp>
        <p:nvSpPr>
          <p:cNvPr id="36891" name="AutoShape 7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35575" y="4446588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33600" y="960438"/>
            <a:ext cx="5121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ule for Differentiating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84238" y="2598738"/>
            <a:ext cx="80010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o be able to differentiate </a:t>
            </a:r>
          </a:p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it is </a:t>
            </a:r>
            <a:r>
              <a:rPr lang="en-GB" sz="3200" u="sng" dirty="0">
                <a:latin typeface="+mj-lt"/>
              </a:rPr>
              <a:t>VERY IMPORTANT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that you are </a:t>
            </a:r>
          </a:p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comfortable using </a:t>
            </a:r>
          </a:p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Fractions and Surds &amp; Indices rules 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54100" y="188913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7"/>
          <p:cNvSpPr/>
          <p:nvPr/>
        </p:nvSpPr>
        <p:spPr>
          <a:xfrm>
            <a:off x="2324100" y="2070100"/>
            <a:ext cx="4330700" cy="21590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Surds &amp; Indices</a:t>
            </a:r>
          </a:p>
        </p:txBody>
      </p:sp>
      <p:sp>
        <p:nvSpPr>
          <p:cNvPr id="9" name="Cloud 8"/>
          <p:cNvSpPr/>
          <p:nvPr/>
        </p:nvSpPr>
        <p:spPr>
          <a:xfrm>
            <a:off x="0" y="165100"/>
            <a:ext cx="3898900" cy="1892300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3200" dirty="0" err="1">
                <a:solidFill>
                  <a:schemeClr val="tx1"/>
                </a:solidFill>
                <a:latin typeface="Comic Sans MS" pitchFamily="66" charset="0"/>
              </a:rPr>
              <a:t>x</a:t>
            </a:r>
            <a:r>
              <a:rPr lang="en-GB" sz="3200" baseline="30000" dirty="0" err="1">
                <a:solidFill>
                  <a:schemeClr val="tx1"/>
                </a:solidFill>
                <a:latin typeface="Comic Sans MS" pitchFamily="66" charset="0"/>
              </a:rPr>
              <a:t>m</a:t>
            </a:r>
            <a:r>
              <a:rPr lang="en-GB" sz="3200" baseline="30000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GB" sz="3200" dirty="0">
                <a:solidFill>
                  <a:schemeClr val="tx1"/>
                </a:solidFill>
                <a:latin typeface="Comic Sans MS" pitchFamily="66" charset="0"/>
              </a:rPr>
              <a:t>. </a:t>
            </a:r>
            <a:r>
              <a:rPr lang="en-GB" sz="3200" dirty="0" err="1">
                <a:solidFill>
                  <a:schemeClr val="tx1"/>
                </a:solidFill>
                <a:latin typeface="Comic Sans MS" pitchFamily="66" charset="0"/>
              </a:rPr>
              <a:t>x</a:t>
            </a:r>
            <a:r>
              <a:rPr lang="en-GB" sz="3200" baseline="30000" dirty="0" err="1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GB" sz="3200" dirty="0">
                <a:solidFill>
                  <a:schemeClr val="tx1"/>
                </a:solidFill>
                <a:latin typeface="Comic Sans MS" pitchFamily="66" charset="0"/>
              </a:rPr>
              <a:t> = </a:t>
            </a:r>
            <a:r>
              <a:rPr lang="en-GB" sz="3200" dirty="0" err="1">
                <a:solidFill>
                  <a:schemeClr val="tx1"/>
                </a:solidFill>
                <a:latin typeface="Comic Sans MS" pitchFamily="66" charset="0"/>
              </a:rPr>
              <a:t>x</a:t>
            </a:r>
            <a:r>
              <a:rPr lang="en-GB" sz="3200" baseline="30000" dirty="0" err="1">
                <a:solidFill>
                  <a:schemeClr val="tx1"/>
                </a:solidFill>
                <a:latin typeface="Comic Sans MS" pitchFamily="66" charset="0"/>
              </a:rPr>
              <a:t>m+n</a:t>
            </a:r>
            <a:endParaRPr lang="en-GB" sz="3200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194300" y="292100"/>
            <a:ext cx="3860800" cy="1638300"/>
            <a:chOff x="5194300" y="292100"/>
            <a:chExt cx="3860800" cy="1638300"/>
          </a:xfrm>
        </p:grpSpPr>
        <p:sp>
          <p:nvSpPr>
            <p:cNvPr id="10" name="Cloud 9"/>
            <p:cNvSpPr/>
            <p:nvPr/>
          </p:nvSpPr>
          <p:spPr>
            <a:xfrm>
              <a:off x="5194300" y="292100"/>
              <a:ext cx="3860800" cy="1638300"/>
            </a:xfrm>
            <a:prstGeom prst="clou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 sz="2800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2052" name="Object 3"/>
            <p:cNvGraphicFramePr>
              <a:graphicFrameLocks noChangeAspect="1"/>
            </p:cNvGraphicFramePr>
            <p:nvPr/>
          </p:nvGraphicFramePr>
          <p:xfrm>
            <a:off x="6172199" y="476250"/>
            <a:ext cx="187872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3" imgW="558720" imgH="368280" progId="Equation.DSMT4">
                    <p:embed/>
                  </p:oleObj>
                </mc:Choice>
                <mc:Fallback>
                  <p:oleObj name="Equation" r:id="rId3" imgW="558720" imgH="368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199" y="476250"/>
                          <a:ext cx="1878723" cy="1238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321300" y="4051300"/>
            <a:ext cx="3403600" cy="2489200"/>
            <a:chOff x="0" y="4559300"/>
            <a:chExt cx="3403600" cy="1320800"/>
          </a:xfrm>
        </p:grpSpPr>
        <p:sp>
          <p:nvSpPr>
            <p:cNvPr id="14" name="Cloud 13"/>
            <p:cNvSpPr/>
            <p:nvPr/>
          </p:nvSpPr>
          <p:spPr>
            <a:xfrm>
              <a:off x="0" y="4559300"/>
              <a:ext cx="3403600" cy="1320800"/>
            </a:xfrm>
            <a:prstGeom prst="clou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 sz="2800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736600" y="4822955"/>
            <a:ext cx="1795669" cy="760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5" imgW="330120" imgH="520560" progId="Equation.DSMT4">
                    <p:embed/>
                  </p:oleObj>
                </mc:Choice>
                <mc:Fallback>
                  <p:oleObj name="Equation" r:id="rId5" imgW="330120" imgH="520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4822955"/>
                          <a:ext cx="1795669" cy="760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68300" y="4533900"/>
            <a:ext cx="3911600" cy="1765300"/>
            <a:chOff x="368300" y="4533900"/>
            <a:chExt cx="3911600" cy="1765300"/>
          </a:xfrm>
        </p:grpSpPr>
        <p:sp>
          <p:nvSpPr>
            <p:cNvPr id="17" name="Cloud 16"/>
            <p:cNvSpPr/>
            <p:nvPr/>
          </p:nvSpPr>
          <p:spPr>
            <a:xfrm>
              <a:off x="368300" y="4533900"/>
              <a:ext cx="3911600" cy="1765300"/>
            </a:xfrm>
            <a:prstGeom prst="clou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 sz="2800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1189298" y="4704805"/>
            <a:ext cx="2128908" cy="126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7" imgW="533160" imgH="304560" progId="Equation.DSMT4">
                    <p:embed/>
                  </p:oleObj>
                </mc:Choice>
                <mc:Fallback>
                  <p:oleObj name="Equation" r:id="rId7" imgW="533160" imgH="304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298" y="4704805"/>
                          <a:ext cx="2128908" cy="1264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7"/>
          <p:cNvSpPr/>
          <p:nvPr/>
        </p:nvSpPr>
        <p:spPr>
          <a:xfrm>
            <a:off x="736600" y="1282700"/>
            <a:ext cx="7302500" cy="42926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3200" dirty="0">
                <a:solidFill>
                  <a:schemeClr val="tx1"/>
                </a:solidFill>
                <a:latin typeface="Comic Sans MS" pitchFamily="66" charset="0"/>
              </a:rPr>
              <a:t>Surds &amp; Indices</a:t>
            </a:r>
          </a:p>
          <a:p>
            <a:pPr>
              <a:defRPr/>
            </a:pPr>
            <a:r>
              <a:rPr lang="en-GB" sz="2000" dirty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>
              <a:defRPr/>
            </a:pPr>
            <a:r>
              <a:rPr lang="en-GB" sz="2800" dirty="0">
                <a:solidFill>
                  <a:schemeClr val="tx1"/>
                </a:solidFill>
                <a:latin typeface="Comic Sans MS" pitchFamily="66" charset="0"/>
              </a:rPr>
              <a:t>HHM page 340 Ex8</a:t>
            </a:r>
          </a:p>
          <a:p>
            <a:pPr>
              <a:defRPr/>
            </a:pPr>
            <a:r>
              <a:rPr lang="en-GB" sz="2800" dirty="0">
                <a:solidFill>
                  <a:schemeClr val="tx1"/>
                </a:solidFill>
                <a:latin typeface="Comic Sans MS" pitchFamily="66" charset="0"/>
              </a:rPr>
              <a:t>HHM page 342 Ex9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95400" y="241300"/>
            <a:ext cx="6457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Do </a:t>
            </a:r>
            <a:r>
              <a:rPr lang="en-GB" altLang="en-US" b="1" u="sng">
                <a:latin typeface="Comic Sans MS" panose="030F0702030302020204" pitchFamily="66" charset="0"/>
              </a:rPr>
              <a:t>YOU</a:t>
            </a:r>
            <a:r>
              <a:rPr lang="en-GB" altLang="en-US">
                <a:latin typeface="Comic Sans MS" panose="030F0702030302020204" pitchFamily="66" charset="0"/>
              </a:rPr>
              <a:t> need extra help or revision then d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8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4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659563" y="2422525"/>
            <a:ext cx="2362200" cy="1295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68300"/>
            <a:ext cx="7086600" cy="979488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Special Point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020763" y="1935163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(I)  f(x)  =  </a:t>
            </a:r>
            <a:r>
              <a:rPr lang="en-GB" u="sng" dirty="0" err="1">
                <a:solidFill>
                  <a:srgbClr val="FFFF00"/>
                </a:solidFill>
                <a:latin typeface="+mj-lt"/>
              </a:rPr>
              <a:t>a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(Straight line function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096963" y="27733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f  f(x)  =  a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154363" y="2773363"/>
            <a:ext cx="137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 =  a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1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096963" y="3535363"/>
            <a:ext cx="327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n  f '(x)  =  1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ax</a:t>
            </a:r>
            <a:r>
              <a:rPr lang="en-GB" baseline="30000" dirty="0">
                <a:latin typeface="+mj-lt"/>
              </a:rPr>
              <a:t>0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297363" y="3535363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a</a:t>
            </a:r>
            <a:r>
              <a:rPr lang="en-GB" sz="1100" dirty="0">
                <a:latin typeface="+mj-lt"/>
              </a:rPr>
              <a:t> X </a:t>
            </a:r>
            <a:r>
              <a:rPr lang="en-GB" dirty="0">
                <a:latin typeface="+mj-lt"/>
              </a:rPr>
              <a:t>1  =  </a:t>
            </a:r>
            <a:r>
              <a:rPr lang="en-GB" u="sng" dirty="0">
                <a:latin typeface="+mj-lt"/>
              </a:rPr>
              <a:t>a</a:t>
            </a:r>
            <a:endParaRPr lang="en-GB" dirty="0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751638" y="2560638"/>
            <a:ext cx="21478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dex Laws  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  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 1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203325" y="41910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if   g(x) = 12x  then    g '(x)  =  12 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203325" y="48768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lso  using    y  =  mx + c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203325" y="5562600"/>
            <a:ext cx="579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ine   y = 12x  has gradient  12,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203325" y="61722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derivative = gradient !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nimBg="1"/>
      <p:bldP spid="16392" grpId="0" autoUpdateAnimBg="0"/>
      <p:bldP spid="16393" grpId="0" autoUpdateAnimBg="0"/>
      <p:bldP spid="16394" grpId="0" autoUpdateAnimBg="0"/>
      <p:bldP spid="16395" grpId="0" autoUpdateAnimBg="0"/>
      <p:bldP spid="16397" grpId="0" autoUpdateAnimBg="0"/>
      <p:bldP spid="16398" grpId="0" autoUpdateAnimBg="0"/>
      <p:bldP spid="16399" grpId="0" autoUpdateAnimBg="0"/>
      <p:bldP spid="1640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689725" y="2560638"/>
            <a:ext cx="2362200" cy="1295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127125" y="2041525"/>
            <a:ext cx="647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(II)  f(x)  =  a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 (Horizontal Line)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127125" y="3032125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If  f(x)  =  a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32125" y="303212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a </a:t>
            </a:r>
            <a:r>
              <a:rPr lang="en-GB" sz="10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  =   ax</a:t>
            </a:r>
            <a:r>
              <a:rPr lang="en-GB" baseline="30000" dirty="0">
                <a:latin typeface="+mj-lt"/>
              </a:rPr>
              <a:t>0</a:t>
            </a:r>
            <a:endParaRPr lang="en-GB" dirty="0">
              <a:latin typeface="+mj-lt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127125" y="371792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n  f '(x)  =  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ax</a:t>
            </a:r>
            <a:r>
              <a:rPr lang="en-GB" baseline="30000" dirty="0">
                <a:latin typeface="+mj-lt"/>
              </a:rPr>
              <a:t>-1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556125" y="3717925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 </a:t>
            </a:r>
            <a:r>
              <a:rPr lang="en-GB" u="sng">
                <a:latin typeface="+mj-lt"/>
              </a:rPr>
              <a:t>0</a:t>
            </a:r>
            <a:endParaRPr lang="en-GB">
              <a:latin typeface="+mj-lt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765925" y="2682875"/>
            <a:ext cx="21653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dex Laws  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  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 1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050925" y="45720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if   g(x) = -2  then    g '(x)  =  0 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050925" y="5211763"/>
            <a:ext cx="7377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lso  using  formula    y  =  c ,  (see outcome 1 !)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050925" y="6248400"/>
            <a:ext cx="7529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ine   y = -2   is horizontal so has gradient 0 !</a:t>
            </a:r>
          </a:p>
        </p:txBody>
      </p:sp>
      <p:sp>
        <p:nvSpPr>
          <p:cNvPr id="4814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Special Poin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utoUpdateAnimBg="0"/>
      <p:bldP spid="245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7" name="TextBox 16"/>
          <p:cNvSpPr txBox="1">
            <a:spLocks noChangeArrowheads="1"/>
          </p:cNvSpPr>
          <p:nvPr/>
        </p:nvSpPr>
        <p:spPr bwMode="auto">
          <a:xfrm>
            <a:off x="-14288" y="6572250"/>
            <a:ext cx="80327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200" b="1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me : </a:t>
            </a:r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361950" y="265113"/>
          <a:ext cx="1174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65113"/>
                        <a:ext cx="11747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5319713" y="125413"/>
          <a:ext cx="1238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25413"/>
                        <a:ext cx="1238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23850" y="39465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465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1"/>
          <p:cNvGraphicFramePr>
            <a:graphicFrameLocks noChangeAspect="1"/>
          </p:cNvGraphicFramePr>
          <p:nvPr/>
        </p:nvGraphicFramePr>
        <p:xfrm>
          <a:off x="3181350" y="3762375"/>
          <a:ext cx="14303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762375"/>
                        <a:ext cx="14303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2"/>
          <p:cNvGraphicFramePr>
            <a:graphicFrameLocks noChangeAspect="1"/>
          </p:cNvGraphicFramePr>
          <p:nvPr/>
        </p:nvGraphicFramePr>
        <p:xfrm>
          <a:off x="7077075" y="125413"/>
          <a:ext cx="15160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25413"/>
                        <a:ext cx="15160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5"/>
          <p:cNvGraphicFramePr>
            <a:graphicFrameLocks noChangeAspect="1"/>
          </p:cNvGraphicFramePr>
          <p:nvPr/>
        </p:nvGraphicFramePr>
        <p:xfrm>
          <a:off x="6351588" y="3790950"/>
          <a:ext cx="1879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3" imgW="1117440" imgH="419040" progId="Equation.DSMT4">
                  <p:embed/>
                </p:oleObj>
              </mc:Choice>
              <mc:Fallback>
                <p:oleObj name="Equation" r:id="rId13" imgW="11174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790950"/>
                        <a:ext cx="1879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793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96850" y="3789363"/>
            <a:ext cx="1536700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1704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127375" y="3789363"/>
            <a:ext cx="1538288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884988" y="96838"/>
            <a:ext cx="1898650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010275" y="3789363"/>
            <a:ext cx="2562225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104" name="TextBox 35"/>
          <p:cNvSpPr txBox="1">
            <a:spLocks noChangeArrowheads="1"/>
          </p:cNvSpPr>
          <p:nvPr/>
        </p:nvSpPr>
        <p:spPr bwMode="auto">
          <a:xfrm rot="-1209482">
            <a:off x="1855788" y="3159125"/>
            <a:ext cx="1128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Gradient</a:t>
            </a:r>
          </a:p>
        </p:txBody>
      </p:sp>
      <p:sp>
        <p:nvSpPr>
          <p:cNvPr id="3105" name="TextBox 37"/>
          <p:cNvSpPr txBox="1">
            <a:spLocks noChangeArrowheads="1"/>
          </p:cNvSpPr>
          <p:nvPr/>
        </p:nvSpPr>
        <p:spPr bwMode="auto">
          <a:xfrm>
            <a:off x="1617663" y="3144838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106" name="TextBox 38"/>
          <p:cNvSpPr txBox="1">
            <a:spLocks noChangeArrowheads="1"/>
          </p:cNvSpPr>
          <p:nvPr/>
        </p:nvSpPr>
        <p:spPr bwMode="auto">
          <a:xfrm rot="-1200000">
            <a:off x="7335838" y="3168650"/>
            <a:ext cx="1798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Rate of change</a:t>
            </a:r>
          </a:p>
        </p:txBody>
      </p:sp>
      <p:sp>
        <p:nvSpPr>
          <p:cNvPr id="3107" name="TextBox 39"/>
          <p:cNvSpPr txBox="1">
            <a:spLocks noChangeArrowheads="1"/>
          </p:cNvSpPr>
          <p:nvPr/>
        </p:nvSpPr>
        <p:spPr bwMode="auto">
          <a:xfrm>
            <a:off x="7326313" y="31686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108" name="TextBox 40"/>
          <p:cNvSpPr txBox="1">
            <a:spLocks noChangeArrowheads="1"/>
          </p:cNvSpPr>
          <p:nvPr/>
        </p:nvSpPr>
        <p:spPr bwMode="auto">
          <a:xfrm rot="-1200000">
            <a:off x="5749925" y="3168650"/>
            <a:ext cx="1839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on</a:t>
            </a:r>
          </a:p>
        </p:txBody>
      </p:sp>
      <p:sp>
        <p:nvSpPr>
          <p:cNvPr id="3109" name="TextBox 41"/>
          <p:cNvSpPr txBox="1">
            <a:spLocks noChangeArrowheads="1"/>
          </p:cNvSpPr>
          <p:nvPr/>
        </p:nvSpPr>
        <p:spPr bwMode="auto">
          <a:xfrm rot="-1200000">
            <a:off x="7938" y="3062288"/>
            <a:ext cx="1839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on</a:t>
            </a:r>
          </a:p>
        </p:txBody>
      </p:sp>
      <p:graphicFrame>
        <p:nvGraphicFramePr>
          <p:cNvPr id="1050" name="Object 18"/>
          <p:cNvGraphicFramePr>
            <a:graphicFrameLocks noChangeAspect="1"/>
          </p:cNvGraphicFramePr>
          <p:nvPr/>
        </p:nvGraphicFramePr>
        <p:xfrm>
          <a:off x="277813" y="1039813"/>
          <a:ext cx="13446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039813"/>
                        <a:ext cx="13446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0"/>
          <p:cNvGraphicFramePr>
            <a:graphicFrameLocks noChangeAspect="1"/>
          </p:cNvGraphicFramePr>
          <p:nvPr/>
        </p:nvGraphicFramePr>
        <p:xfrm>
          <a:off x="368300" y="4438650"/>
          <a:ext cx="119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7" imgW="711000" imgH="330120" progId="Equation.DSMT4">
                  <p:embed/>
                </p:oleObj>
              </mc:Choice>
              <mc:Fallback>
                <p:oleObj name="Equation" r:id="rId17" imgW="71100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438650"/>
                        <a:ext cx="1193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0"/>
          <p:cNvGraphicFramePr>
            <a:graphicFrameLocks noChangeAspect="1"/>
          </p:cNvGraphicFramePr>
          <p:nvPr/>
        </p:nvGraphicFramePr>
        <p:xfrm>
          <a:off x="250825" y="4981575"/>
          <a:ext cx="1428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9" imgW="850680" imgH="419040" progId="Equation.DSMT4">
                  <p:embed/>
                </p:oleObj>
              </mc:Choice>
              <mc:Fallback>
                <p:oleObj name="Equation" r:id="rId19" imgW="8506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81575"/>
                        <a:ext cx="1428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0"/>
          <p:cNvGraphicFramePr>
            <a:graphicFrameLocks noChangeAspect="1"/>
          </p:cNvGraphicFramePr>
          <p:nvPr/>
        </p:nvGraphicFramePr>
        <p:xfrm>
          <a:off x="269875" y="5694363"/>
          <a:ext cx="1387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21" imgW="825480" imgH="419040" progId="Equation.DSMT4">
                  <p:embed/>
                </p:oleObj>
              </mc:Choice>
              <mc:Fallback>
                <p:oleObj name="Equation" r:id="rId21" imgW="8254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5694363"/>
                        <a:ext cx="13874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5278438" y="825500"/>
          <a:ext cx="1323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3" imgW="787320" imgH="419040" progId="Equation.DSMT4">
                  <p:embed/>
                </p:oleObj>
              </mc:Choice>
              <mc:Fallback>
                <p:oleObj name="Equation" r:id="rId23" imgW="78732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825500"/>
                        <a:ext cx="13239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19"/>
          <p:cNvGraphicFramePr>
            <a:graphicFrameLocks noChangeAspect="1"/>
          </p:cNvGraphicFramePr>
          <p:nvPr/>
        </p:nvGraphicFramePr>
        <p:xfrm>
          <a:off x="5216525" y="1477963"/>
          <a:ext cx="14843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25" imgW="901440" imgH="419040" progId="Equation.DSMT4">
                  <p:embed/>
                </p:oleObj>
              </mc:Choice>
              <mc:Fallback>
                <p:oleObj name="Equation" r:id="rId25" imgW="9014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1477963"/>
                        <a:ext cx="14843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19"/>
          <p:cNvGraphicFramePr>
            <a:graphicFrameLocks noChangeAspect="1"/>
          </p:cNvGraphicFramePr>
          <p:nvPr/>
        </p:nvGraphicFramePr>
        <p:xfrm>
          <a:off x="5313363" y="2132013"/>
          <a:ext cx="12557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27" imgW="761760" imgH="393480" progId="Equation.DSMT4">
                  <p:embed/>
                </p:oleObj>
              </mc:Choice>
              <mc:Fallback>
                <p:oleObj name="Equation" r:id="rId27" imgW="7617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2132013"/>
                        <a:ext cx="12557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21"/>
          <p:cNvGraphicFramePr>
            <a:graphicFrameLocks noChangeAspect="1"/>
          </p:cNvGraphicFramePr>
          <p:nvPr/>
        </p:nvGraphicFramePr>
        <p:xfrm>
          <a:off x="3289300" y="4613275"/>
          <a:ext cx="1216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29" imgW="723600" imgH="520560" progId="Equation.DSMT4">
                  <p:embed/>
                </p:oleObj>
              </mc:Choice>
              <mc:Fallback>
                <p:oleObj name="Equation" r:id="rId29" imgW="723600" imgH="520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613275"/>
                        <a:ext cx="12160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21"/>
          <p:cNvGraphicFramePr>
            <a:graphicFrameLocks noChangeAspect="1"/>
          </p:cNvGraphicFramePr>
          <p:nvPr/>
        </p:nvGraphicFramePr>
        <p:xfrm>
          <a:off x="3160713" y="5632450"/>
          <a:ext cx="1471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1" imgW="876240" imgH="444240" progId="Equation.DSMT4">
                  <p:embed/>
                </p:oleObj>
              </mc:Choice>
              <mc:Fallback>
                <p:oleObj name="Equation" r:id="rId31" imgW="87624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632450"/>
                        <a:ext cx="1471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22"/>
          <p:cNvGraphicFramePr>
            <a:graphicFrameLocks noChangeAspect="1"/>
          </p:cNvGraphicFramePr>
          <p:nvPr/>
        </p:nvGraphicFramePr>
        <p:xfrm>
          <a:off x="7002463" y="831850"/>
          <a:ext cx="16652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3" imgW="990360" imgH="393480" progId="Equation.DSMT4">
                  <p:embed/>
                </p:oleObj>
              </mc:Choice>
              <mc:Fallback>
                <p:oleObj name="Equation" r:id="rId33" imgW="9903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831850"/>
                        <a:ext cx="16652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22"/>
          <p:cNvGraphicFramePr>
            <a:graphicFrameLocks noChangeAspect="1"/>
          </p:cNvGraphicFramePr>
          <p:nvPr/>
        </p:nvGraphicFramePr>
        <p:xfrm>
          <a:off x="6980238" y="1474788"/>
          <a:ext cx="17081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5" imgW="1015920" imgH="393480" progId="Equation.DSMT4">
                  <p:embed/>
                </p:oleObj>
              </mc:Choice>
              <mc:Fallback>
                <p:oleObj name="Equation" r:id="rId35" imgW="10159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1474788"/>
                        <a:ext cx="17081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22"/>
          <p:cNvGraphicFramePr>
            <a:graphicFrameLocks noChangeAspect="1"/>
          </p:cNvGraphicFramePr>
          <p:nvPr/>
        </p:nvGraphicFramePr>
        <p:xfrm>
          <a:off x="7054850" y="2119313"/>
          <a:ext cx="15589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7" imgW="927000" imgH="393480" progId="Equation.DSMT4">
                  <p:embed/>
                </p:oleObj>
              </mc:Choice>
              <mc:Fallback>
                <p:oleObj name="Equation" r:id="rId37" imgW="9270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119313"/>
                        <a:ext cx="15589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25"/>
          <p:cNvGraphicFramePr>
            <a:graphicFrameLocks noChangeAspect="1"/>
          </p:cNvGraphicFramePr>
          <p:nvPr/>
        </p:nvGraphicFramePr>
        <p:xfrm>
          <a:off x="6405563" y="4489450"/>
          <a:ext cx="17732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9" imgW="1054080" imgH="330120" progId="Equation.DSMT4">
                  <p:embed/>
                </p:oleObj>
              </mc:Choice>
              <mc:Fallback>
                <p:oleObj name="Equation" r:id="rId39" imgW="1054080" imgH="330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489450"/>
                        <a:ext cx="17732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6096000" y="5091113"/>
          <a:ext cx="23923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41" imgW="1422360" imgH="419040" progId="Equation.DSMT4">
                  <p:embed/>
                </p:oleObj>
              </mc:Choice>
              <mc:Fallback>
                <p:oleObj name="Equation" r:id="rId41" imgW="142236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239236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6042025" y="5748338"/>
          <a:ext cx="2498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43" imgW="1485720" imgH="444240" progId="Equation.DSMT4">
                  <p:embed/>
                </p:oleObj>
              </mc:Choice>
              <mc:Fallback>
                <p:oleObj name="Equation" r:id="rId43" imgW="148572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48338"/>
                        <a:ext cx="2498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252663" y="96838"/>
            <a:ext cx="2562225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8" name="Cloud 17"/>
          <p:cNvSpPr/>
          <p:nvPr/>
        </p:nvSpPr>
        <p:spPr>
          <a:xfrm>
            <a:off x="2936875" y="2784475"/>
            <a:ext cx="3006725" cy="1039813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</a:rPr>
              <a:t>Differentiation techniques</a:t>
            </a:r>
            <a:endParaRPr lang="en-GB" sz="1800" dirty="0">
              <a:solidFill>
                <a:prstClr val="black"/>
              </a:solidFill>
            </a:endParaRPr>
          </a:p>
        </p:txBody>
      </p:sp>
      <p:graphicFrame>
        <p:nvGraphicFramePr>
          <p:cNvPr id="3095" name="Object 18"/>
          <p:cNvGraphicFramePr>
            <a:graphicFrameLocks noChangeAspect="1"/>
          </p:cNvGraphicFramePr>
          <p:nvPr/>
        </p:nvGraphicFramePr>
        <p:xfrm>
          <a:off x="2235200" y="215900"/>
          <a:ext cx="25638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5" imgW="1523880" imgH="228600" progId="Equation.DSMT4">
                  <p:embed/>
                </p:oleObj>
              </mc:Choice>
              <mc:Fallback>
                <p:oleObj name="Equation" r:id="rId45" imgW="15238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15900"/>
                        <a:ext cx="25638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2332038" y="863600"/>
          <a:ext cx="2219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47" imgW="1320480" imgH="228600" progId="Equation.DSMT4">
                  <p:embed/>
                </p:oleObj>
              </mc:Choice>
              <mc:Fallback>
                <p:oleObj name="Equation" r:id="rId47" imgW="13204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863600"/>
                        <a:ext cx="22193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>
            <a:hlinkClick r:id="rId49"/>
          </p:cNvPr>
          <p:cNvSpPr/>
          <p:nvPr/>
        </p:nvSpPr>
        <p:spPr>
          <a:xfrm>
            <a:off x="4751388" y="5999163"/>
            <a:ext cx="1122362" cy="428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4101" name="Text Box 19"/>
          <p:cNvSpPr txBox="1">
            <a:spLocks noChangeArrowheads="1"/>
          </p:cNvSpPr>
          <p:nvPr/>
        </p:nvSpPr>
        <p:spPr bwMode="auto">
          <a:xfrm>
            <a:off x="417513" y="121285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4098" name="Object 20"/>
          <p:cNvGraphicFramePr>
            <a:graphicFrameLocks noChangeAspect="1"/>
          </p:cNvGraphicFramePr>
          <p:nvPr/>
        </p:nvGraphicFramePr>
        <p:xfrm>
          <a:off x="2293938" y="1114425"/>
          <a:ext cx="1976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114425"/>
                        <a:ext cx="19764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2798763" y="2157413"/>
          <a:ext cx="1020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157413"/>
                        <a:ext cx="1020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>
            <a:hlinkClick r:id="rId7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5125" name="Text Box 9"/>
          <p:cNvSpPr txBox="1">
            <a:spLocks noChangeArrowheads="1"/>
          </p:cNvSpPr>
          <p:nvPr/>
        </p:nvSpPr>
        <p:spPr bwMode="auto">
          <a:xfrm>
            <a:off x="485775" y="181292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2287588" y="1776413"/>
          <a:ext cx="2809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776413"/>
                        <a:ext cx="28098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2335213" y="2740025"/>
          <a:ext cx="233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740025"/>
                        <a:ext cx="2336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hlinkClick r:id="rId7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485775" y="19954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615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2492375" y="1836738"/>
          <a:ext cx="23177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836738"/>
                        <a:ext cx="231775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2609850" y="3068638"/>
          <a:ext cx="20812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068638"/>
                        <a:ext cx="208121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hlinkClick r:id="rId7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501775" y="2833688"/>
            <a:ext cx="72326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6D , Ex6E and Ex6F</a:t>
            </a:r>
          </a:p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Even Numbers only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006475" y="1828800"/>
            <a:ext cx="78787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On a straight line the gradient remains constant, however with curves the gradient changes continually, and the gradient at any point is in fact the same as the gradient of the </a:t>
            </a:r>
            <a:r>
              <a:rPr lang="en-GB" u="sng" dirty="0">
                <a:latin typeface="+mj-lt"/>
              </a:rPr>
              <a:t>tangent</a:t>
            </a:r>
            <a:r>
              <a:rPr lang="en-GB" dirty="0">
                <a:latin typeface="+mj-lt"/>
              </a:rPr>
              <a:t> at that point.</a:t>
            </a:r>
          </a:p>
        </p:txBody>
      </p:sp>
      <p:sp>
        <p:nvSpPr>
          <p:cNvPr id="37891" name="Text Box 9"/>
          <p:cNvSpPr txBox="1">
            <a:spLocks noChangeArrowheads="1"/>
          </p:cNvSpPr>
          <p:nvPr/>
        </p:nvSpPr>
        <p:spPr bwMode="auto">
          <a:xfrm>
            <a:off x="685800" y="3200400"/>
            <a:ext cx="2743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                                                                                                                               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                                 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770438" y="3810000"/>
            <a:ext cx="419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sides of the half-pipe are very steep(S) but it is not very steep near the base(B).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2324100" y="619125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29075" y="39624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981200" y="533400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5" name="Arc 14"/>
          <p:cNvSpPr/>
          <p:nvPr/>
        </p:nvSpPr>
        <p:spPr bwMode="auto">
          <a:xfrm rot="5400000">
            <a:off x="1418432" y="3536156"/>
            <a:ext cx="2808288" cy="2232025"/>
          </a:xfrm>
          <a:prstGeom prst="arc">
            <a:avLst>
              <a:gd name="adj1" fmla="val 16200000"/>
              <a:gd name="adj2" fmla="val 5438761"/>
            </a:avLst>
          </a:prstGeom>
          <a:solidFill>
            <a:srgbClr val="00B0F0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 flipH="1">
            <a:off x="3305175" y="4327525"/>
            <a:ext cx="992188" cy="20875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667125" y="5330825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495425" y="5781675"/>
            <a:ext cx="21336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490788" y="59626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ounded Rectangle 20"/>
          <p:cNvSpPr/>
          <p:nvPr/>
        </p:nvSpPr>
        <p:spPr bwMode="auto">
          <a:xfrm>
            <a:off x="7112000" y="5549900"/>
            <a:ext cx="1536700" cy="579438"/>
          </a:xfrm>
          <a:prstGeom prst="roundRect">
            <a:avLst/>
          </a:prstGeom>
          <a:solidFill>
            <a:schemeClr val="tx1">
              <a:lumMod val="8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  <a:hlinkClick r:id="rId2"/>
              </a:rPr>
              <a:t>Demo</a:t>
            </a:r>
            <a:endParaRPr lang="en-GB" sz="2800" dirty="0">
              <a:solidFill>
                <a:srgbClr val="0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 autoUpdateAnimBg="0"/>
      <p:bldP spid="2066" grpId="0" autoUpdateAnimBg="0"/>
      <p:bldP spid="2067" grpId="0" autoUpdateAnimBg="0"/>
      <p:bldP spid="18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69925" y="1874838"/>
            <a:ext cx="207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1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651125" y="1905000"/>
            <a:ext cx="571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curve has equation     f(x)  = 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651125" y="3068638"/>
            <a:ext cx="617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s gradient is                f '(x)  =  12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3</a:t>
            </a: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651125" y="3625850"/>
            <a:ext cx="3124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'(2)  =  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2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= 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622925" y="3625850"/>
            <a:ext cx="167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8 =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146925" y="3625850"/>
            <a:ext cx="1371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  <a:r>
              <a:rPr lang="en-GB" u="sng">
                <a:solidFill>
                  <a:srgbClr val="FFFF00"/>
                </a:solidFill>
                <a:latin typeface="+mj-lt"/>
              </a:rPr>
              <a:t> 96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03238" y="41910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682875" y="4221163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 curve has equation    f(x)  =  3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651125" y="2322513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ind the formula for its gradient and find the gradient when  x = 2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682875" y="5440363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s gradient is                f '(x)  =  6x</a:t>
            </a:r>
            <a:endParaRPr lang="en-GB" baseline="3000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682875" y="5897563"/>
            <a:ext cx="6659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the point where   x  =  -4   the gradient is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682875" y="6384925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'(-4)  =  6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4  =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394325" y="6384925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-24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578100" y="4608513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ind the formula for its gradient and find the gradient when  x = -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6" grpId="0" autoUpdateAnimBg="0"/>
      <p:bldP spid="20487" grpId="0" autoUpdateAnimBg="0"/>
      <p:bldP spid="20488" grpId="0" autoUpdateAnimBg="0"/>
      <p:bldP spid="20493" grpId="0" autoUpdateAnimBg="0"/>
      <p:bldP spid="20495" grpId="0" autoUpdateAnimBg="0"/>
      <p:bldP spid="20497" grpId="0" autoUpdateAnimBg="0"/>
      <p:bldP spid="2049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14400" y="21939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3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124200" y="2193925"/>
            <a:ext cx="601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g(x)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then find  g '(2)  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955925" y="3108325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'(x)  =  20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20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 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55925" y="366712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'(2)  =  2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2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2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2</a:t>
            </a:r>
            <a:r>
              <a:rPr lang="en-GB" baseline="30000" dirty="0">
                <a:latin typeface="+mj-lt"/>
              </a:rPr>
              <a:t>4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955925" y="4225925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 = 160  -  320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955925" y="478472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= </a:t>
            </a:r>
            <a:r>
              <a:rPr lang="en-GB" u="sng" dirty="0">
                <a:latin typeface="+mj-lt"/>
              </a:rPr>
              <a:t>-160</a:t>
            </a:r>
            <a:endParaRPr lang="en-GB" dirty="0">
              <a:latin typeface="+mj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952500" y="1889125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6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: Find the points on the curve   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(x)  =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2x + 7 where the gradient is 2.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2971800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NB:  gradient  =  derivative  = f '(x) 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3535363"/>
            <a:ext cx="4784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We need                 f '(x)  = 2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638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ie                   3x</a:t>
            </a:r>
            <a:r>
              <a:rPr lang="en-GB" sz="2000" baseline="30000">
                <a:latin typeface="+mj-lt"/>
              </a:rPr>
              <a:t>2 </a:t>
            </a:r>
            <a:r>
              <a:rPr lang="en-GB" sz="2000">
                <a:latin typeface="+mj-lt"/>
              </a:rPr>
              <a:t>- 6x + 2 = 2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27038" y="4525963"/>
            <a:ext cx="487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or                        3x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sz="2000" dirty="0">
                <a:latin typeface="+mj-lt"/>
              </a:rPr>
              <a:t>- 6x  = 0 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87363" y="5045075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ie                        3x(x - 2) = 0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87363" y="5654675"/>
            <a:ext cx="510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 err="1">
                <a:latin typeface="+mj-lt"/>
              </a:rPr>
              <a:t>ie</a:t>
            </a:r>
            <a:r>
              <a:rPr lang="en-GB" sz="2000" dirty="0">
                <a:latin typeface="+mj-lt"/>
              </a:rPr>
              <a:t>               3x = 0   or    x - 2 = 0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27038" y="6142038"/>
            <a:ext cx="563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           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x = 0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or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x = 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5486400" y="3551238"/>
            <a:ext cx="0" cy="3200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 sz="2000">
              <a:latin typeface="+mj-lt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791200" y="3382963"/>
            <a:ext cx="2895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Now using original formula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791200" y="4373563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f(0) = </a:t>
            </a:r>
            <a:r>
              <a:rPr lang="en-GB" sz="2000" u="sng">
                <a:latin typeface="+mj-lt"/>
              </a:rPr>
              <a:t>7</a:t>
            </a:r>
            <a:endParaRPr lang="en-GB" sz="2000">
              <a:latin typeface="+mj-lt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791200" y="5059363"/>
            <a:ext cx="304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f(2) = 8 -12 + 4 + 7 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6324600" y="5668963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 = </a:t>
            </a:r>
            <a:r>
              <a:rPr lang="en-GB" sz="2000" u="sng">
                <a:latin typeface="+mj-lt"/>
              </a:rPr>
              <a:t>7</a:t>
            </a:r>
            <a:endParaRPr lang="en-GB" sz="2000">
              <a:latin typeface="+mj-lt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5791200" y="6126163"/>
            <a:ext cx="335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s are </a:t>
            </a:r>
            <a:r>
              <a:rPr lang="en-GB" sz="2000" u="sng" dirty="0">
                <a:solidFill>
                  <a:srgbClr val="FFFF00"/>
                </a:solidFill>
                <a:latin typeface="+mj-lt"/>
              </a:rPr>
              <a:t>(0,7)  &amp;  (2,7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55638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  <p:bldP spid="26630" grpId="0" autoUpdateAnimBg="0"/>
      <p:bldP spid="26631" grpId="0" autoUpdateAnimBg="0"/>
      <p:bldP spid="26632" grpId="0" autoUpdateAnimBg="0"/>
      <p:bldP spid="26633" grpId="0" autoUpdateAnimBg="0"/>
      <p:bldP spid="26634" grpId="0" autoUpdateAnimBg="0"/>
      <p:bldP spid="26636" grpId="0" autoUpdateAnimBg="0"/>
      <p:bldP spid="26637" grpId="0" autoUpdateAnimBg="0"/>
      <p:bldP spid="26638" grpId="0" autoUpdateAnimBg="0"/>
      <p:bldP spid="26639" grpId="0" autoUpdateAnimBg="0"/>
      <p:bldP spid="2664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85775" y="163036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2460625" y="1225550"/>
          <a:ext cx="19986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685800" imgH="304560" progId="Equation.DSMT4">
                  <p:embed/>
                </p:oleObj>
              </mc:Choice>
              <mc:Fallback>
                <p:oleObj name="Equation" r:id="rId3" imgW="68580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225550"/>
                        <a:ext cx="19986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2676525" y="2546350"/>
          <a:ext cx="3368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546350"/>
                        <a:ext cx="3368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3092450" y="4119563"/>
          <a:ext cx="20716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711000" imgH="380880" progId="Equation.DSMT4">
                  <p:embed/>
                </p:oleObj>
              </mc:Choice>
              <mc:Fallback>
                <p:oleObj name="Equation" r:id="rId7" imgW="7110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119563"/>
                        <a:ext cx="20716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>
            <a:hlinkClick r:id="rId9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485775" y="17795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2449513" y="1457325"/>
          <a:ext cx="1295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457325"/>
                        <a:ext cx="1295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3878263" y="2862263"/>
          <a:ext cx="1382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862263"/>
                        <a:ext cx="13827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Text Box 12"/>
          <p:cNvSpPr txBox="1">
            <a:spLocks noChangeArrowheads="1"/>
          </p:cNvSpPr>
          <p:nvPr/>
        </p:nvSpPr>
        <p:spPr bwMode="auto">
          <a:xfrm>
            <a:off x="515938" y="2960688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647700" y="3992563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71023" name="Object 15"/>
          <p:cNvGraphicFramePr>
            <a:graphicFrameLocks noChangeAspect="1"/>
          </p:cNvGraphicFramePr>
          <p:nvPr/>
        </p:nvGraphicFramePr>
        <p:xfrm>
          <a:off x="3111500" y="3810000"/>
          <a:ext cx="2336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810000"/>
                        <a:ext cx="2336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16"/>
          <p:cNvGraphicFramePr>
            <a:graphicFrameLocks noChangeAspect="1"/>
          </p:cNvGraphicFramePr>
          <p:nvPr/>
        </p:nvGraphicFramePr>
        <p:xfrm>
          <a:off x="3357563" y="4757738"/>
          <a:ext cx="1843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57738"/>
                        <a:ext cx="18430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0" grpId="0" animBg="1"/>
      <p:bldP spid="1710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417513" y="158750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2403475" y="1368425"/>
          <a:ext cx="163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368425"/>
                        <a:ext cx="1635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3451225" y="2846388"/>
          <a:ext cx="223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846388"/>
                        <a:ext cx="223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515938" y="294481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sp>
        <p:nvSpPr>
          <p:cNvPr id="162830" name="Text Box 14"/>
          <p:cNvSpPr txBox="1">
            <a:spLocks noChangeArrowheads="1"/>
          </p:cNvSpPr>
          <p:nvPr/>
        </p:nvSpPr>
        <p:spPr bwMode="auto">
          <a:xfrm>
            <a:off x="661988" y="4238625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3017838" y="4057650"/>
          <a:ext cx="2765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057650"/>
                        <a:ext cx="2765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hlinkClick r:id="rId9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9" grpId="0" animBg="1"/>
      <p:bldP spid="1628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485775" y="171291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2260600" y="1527175"/>
          <a:ext cx="2300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167893" imgH="393529" progId="Equation.DSMT4">
                  <p:embed/>
                </p:oleObj>
              </mc:Choice>
              <mc:Fallback>
                <p:oleObj name="Equation" r:id="rId3" imgW="1167893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527175"/>
                        <a:ext cx="230028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0480" name="Text Box 16"/>
          <p:cNvSpPr txBox="1">
            <a:spLocks noChangeArrowheads="1"/>
          </p:cNvSpPr>
          <p:nvPr/>
        </p:nvSpPr>
        <p:spPr bwMode="auto">
          <a:xfrm>
            <a:off x="677863" y="387985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Chain Rule</a:t>
            </a: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693738" y="4829175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677863" y="293052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90483" name="Object 19"/>
          <p:cNvGraphicFramePr>
            <a:graphicFrameLocks noChangeAspect="1"/>
          </p:cNvGraphicFramePr>
          <p:nvPr/>
        </p:nvGraphicFramePr>
        <p:xfrm>
          <a:off x="3344863" y="2874963"/>
          <a:ext cx="2600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874963"/>
                        <a:ext cx="26003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3295650" y="3794125"/>
          <a:ext cx="2700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94125"/>
                        <a:ext cx="270033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3373438" y="4614863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614863"/>
                        <a:ext cx="240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0" grpId="0" animBg="1"/>
      <p:bldP spid="190481" grpId="0" animBg="1"/>
      <p:bldP spid="1904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417513" y="15017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2289175" y="1252538"/>
          <a:ext cx="19732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252538"/>
                        <a:ext cx="19732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/>
        </p:nvGraphicFramePr>
        <p:xfrm>
          <a:off x="3435350" y="2581275"/>
          <a:ext cx="22717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81275"/>
                        <a:ext cx="22717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515938" y="281146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661988" y="4105275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2914650" y="3738563"/>
          <a:ext cx="273208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054080" imgH="419040" progId="Equation.DSMT4">
                  <p:embed/>
                </p:oleObj>
              </mc:Choice>
              <mc:Fallback>
                <p:oleObj name="Equation" r:id="rId7" imgW="105408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738563"/>
                        <a:ext cx="273208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>
            <a:graphicFrameLocks noChangeAspect="1"/>
          </p:cNvGraphicFramePr>
          <p:nvPr/>
        </p:nvGraphicFramePr>
        <p:xfrm>
          <a:off x="6132513" y="3717925"/>
          <a:ext cx="2568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990360" imgH="419040" progId="Equation.DSMT4">
                  <p:embed/>
                </p:oleObj>
              </mc:Choice>
              <mc:Fallback>
                <p:oleObj name="Equation" r:id="rId9" imgW="99036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717925"/>
                        <a:ext cx="25685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3" grpId="0" animBg="1"/>
      <p:bldP spid="1607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485775" y="187960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2295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2273300" y="1681163"/>
          <a:ext cx="19161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681163"/>
                        <a:ext cx="19161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677863" y="4046538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677863" y="309721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91508" name="Object 20"/>
          <p:cNvGraphicFramePr>
            <a:graphicFrameLocks noChangeAspect="1"/>
          </p:cNvGraphicFramePr>
          <p:nvPr/>
        </p:nvGraphicFramePr>
        <p:xfrm>
          <a:off x="3370263" y="2822575"/>
          <a:ext cx="2200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1041120" imgH="330120" progId="Equation.DSMT4">
                  <p:embed/>
                </p:oleObj>
              </mc:Choice>
              <mc:Fallback>
                <p:oleObj name="Equation" r:id="rId5" imgW="104112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822575"/>
                        <a:ext cx="22002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9" name="Object 21"/>
          <p:cNvGraphicFramePr>
            <a:graphicFrameLocks noChangeAspect="1"/>
          </p:cNvGraphicFramePr>
          <p:nvPr/>
        </p:nvGraphicFramePr>
        <p:xfrm>
          <a:off x="3182938" y="3749675"/>
          <a:ext cx="25765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1218960" imgH="380880" progId="Equation.DSMT4">
                  <p:embed/>
                </p:oleObj>
              </mc:Choice>
              <mc:Fallback>
                <p:oleObj name="Equation" r:id="rId7" imgW="121896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749675"/>
                        <a:ext cx="2576512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hlinkClick r:id="rId9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5" grpId="0" animBg="1"/>
      <p:bldP spid="19150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485775" y="193040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14" name="Object 13"/>
          <p:cNvGraphicFramePr>
            <a:graphicFrameLocks noChangeAspect="1"/>
          </p:cNvGraphicFramePr>
          <p:nvPr/>
        </p:nvGraphicFramePr>
        <p:xfrm>
          <a:off x="2244725" y="1703388"/>
          <a:ext cx="23510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130300" imgH="419100" progId="Equation.DSMT4">
                  <p:embed/>
                </p:oleObj>
              </mc:Choice>
              <mc:Fallback>
                <p:oleObj name="Equation" r:id="rId3" imgW="11303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703388"/>
                        <a:ext cx="235108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677863" y="431165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677863" y="314801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96626" name="Object 18"/>
          <p:cNvGraphicFramePr>
            <a:graphicFrameLocks noChangeAspect="1"/>
          </p:cNvGraphicFramePr>
          <p:nvPr/>
        </p:nvGraphicFramePr>
        <p:xfrm>
          <a:off x="3622675" y="2906713"/>
          <a:ext cx="1743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838080" imgH="330120" progId="Equation.DSMT4">
                  <p:embed/>
                </p:oleObj>
              </mc:Choice>
              <mc:Fallback>
                <p:oleObj name="Equation" r:id="rId5" imgW="83808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906713"/>
                        <a:ext cx="1743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7" name="Object 19"/>
          <p:cNvGraphicFramePr>
            <a:graphicFrameLocks noChangeAspect="1"/>
          </p:cNvGraphicFramePr>
          <p:nvPr/>
        </p:nvGraphicFramePr>
        <p:xfrm>
          <a:off x="3635375" y="3989388"/>
          <a:ext cx="17176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825480" imgH="419040" progId="Equation.DSMT4">
                  <p:embed/>
                </p:oleObj>
              </mc:Choice>
              <mc:Fallback>
                <p:oleObj name="Equation" r:id="rId7" imgW="8254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89388"/>
                        <a:ext cx="17176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9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3" grpId="0" animBg="1"/>
      <p:bldP spid="1966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1" t="5122" r="45029" b="20488"/>
          <a:stretch>
            <a:fillRect/>
          </a:stretch>
        </p:blipFill>
        <p:spPr bwMode="auto">
          <a:xfrm>
            <a:off x="533400" y="2517775"/>
            <a:ext cx="86106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35163" y="3322638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>
                <a:solidFill>
                  <a:srgbClr val="333300"/>
                </a:solidFill>
                <a:latin typeface="+mj-lt"/>
              </a:rPr>
              <a:t>A</a:t>
            </a: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63563" y="1951038"/>
            <a:ext cx="2971800" cy="28956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646238" y="2027238"/>
            <a:ext cx="716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tangent = gradient of curve at A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897563" y="5380038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>
                <a:solidFill>
                  <a:srgbClr val="333300"/>
                </a:solidFill>
                <a:latin typeface="+mj-lt"/>
              </a:rPr>
              <a:t>B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3763963" y="5151438"/>
            <a:ext cx="4495800" cy="1676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71600" y="6396038"/>
            <a:ext cx="708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tangent = gradient of curve at B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038350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035675" y="59324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857375" y="34290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0" grpId="0" autoUpdateAnimBg="0"/>
      <p:bldP spid="3081" grpId="0" autoUpdateAnimBg="0"/>
      <p:bldP spid="3083" grpId="0" autoUpdateAnimBg="0"/>
      <p:bldP spid="12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1" name="TextBox 16"/>
          <p:cNvSpPr txBox="1">
            <a:spLocks noChangeArrowheads="1"/>
          </p:cNvSpPr>
          <p:nvPr/>
        </p:nvSpPr>
        <p:spPr bwMode="auto">
          <a:xfrm>
            <a:off x="-14288" y="6572250"/>
            <a:ext cx="80327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200" b="1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me : </a:t>
            </a:r>
          </a:p>
        </p:txBody>
      </p:sp>
      <p:graphicFrame>
        <p:nvGraphicFramePr>
          <p:cNvPr id="14338" name="Object 24"/>
          <p:cNvGraphicFramePr>
            <a:graphicFrameLocks noChangeAspect="1"/>
          </p:cNvGraphicFramePr>
          <p:nvPr/>
        </p:nvGraphicFramePr>
        <p:xfrm>
          <a:off x="6848475" y="3870325"/>
          <a:ext cx="14747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70325"/>
                        <a:ext cx="14747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5"/>
          <p:cNvGraphicFramePr>
            <a:graphicFrameLocks noChangeAspect="1"/>
          </p:cNvGraphicFramePr>
          <p:nvPr/>
        </p:nvGraphicFramePr>
        <p:xfrm>
          <a:off x="608013" y="3933825"/>
          <a:ext cx="1558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927000" imgH="342720" progId="Equation.DSMT4">
                  <p:embed/>
                </p:oleObj>
              </mc:Choice>
              <mc:Fallback>
                <p:oleObj name="Equation" r:id="rId5" imgW="92700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933825"/>
                        <a:ext cx="1558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3039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79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4364" name="TextBox 35"/>
          <p:cNvSpPr txBox="1">
            <a:spLocks noChangeArrowheads="1"/>
          </p:cNvSpPr>
          <p:nvPr/>
        </p:nvSpPr>
        <p:spPr bwMode="auto">
          <a:xfrm rot="-1209482">
            <a:off x="1855788" y="3159125"/>
            <a:ext cx="1128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Gradient</a:t>
            </a:r>
          </a:p>
        </p:txBody>
      </p:sp>
      <p:sp>
        <p:nvSpPr>
          <p:cNvPr id="14365" name="TextBox 37"/>
          <p:cNvSpPr txBox="1">
            <a:spLocks noChangeArrowheads="1"/>
          </p:cNvSpPr>
          <p:nvPr/>
        </p:nvSpPr>
        <p:spPr bwMode="auto">
          <a:xfrm>
            <a:off x="1617663" y="3144838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366" name="TextBox 38"/>
          <p:cNvSpPr txBox="1">
            <a:spLocks noChangeArrowheads="1"/>
          </p:cNvSpPr>
          <p:nvPr/>
        </p:nvSpPr>
        <p:spPr bwMode="auto">
          <a:xfrm rot="-1200000">
            <a:off x="7335838" y="3168650"/>
            <a:ext cx="1798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Rate of change</a:t>
            </a:r>
          </a:p>
        </p:txBody>
      </p:sp>
      <p:sp>
        <p:nvSpPr>
          <p:cNvPr id="14367" name="TextBox 39"/>
          <p:cNvSpPr txBox="1">
            <a:spLocks noChangeArrowheads="1"/>
          </p:cNvSpPr>
          <p:nvPr/>
        </p:nvSpPr>
        <p:spPr bwMode="auto">
          <a:xfrm>
            <a:off x="7326313" y="31686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368" name="TextBox 40"/>
          <p:cNvSpPr txBox="1">
            <a:spLocks noChangeArrowheads="1"/>
          </p:cNvSpPr>
          <p:nvPr/>
        </p:nvSpPr>
        <p:spPr bwMode="auto">
          <a:xfrm rot="-1200000">
            <a:off x="5749925" y="3168650"/>
            <a:ext cx="1839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on</a:t>
            </a:r>
          </a:p>
        </p:txBody>
      </p:sp>
      <p:sp>
        <p:nvSpPr>
          <p:cNvPr id="14369" name="TextBox 41"/>
          <p:cNvSpPr txBox="1">
            <a:spLocks noChangeArrowheads="1"/>
          </p:cNvSpPr>
          <p:nvPr/>
        </p:nvSpPr>
        <p:spPr bwMode="auto">
          <a:xfrm rot="-1200000">
            <a:off x="7938" y="3062288"/>
            <a:ext cx="1839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18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fferentiation</a:t>
            </a:r>
          </a:p>
        </p:txBody>
      </p:sp>
      <p:graphicFrame>
        <p:nvGraphicFramePr>
          <p:cNvPr id="1063" name="Object 25"/>
          <p:cNvGraphicFramePr>
            <a:graphicFrameLocks noChangeAspect="1"/>
          </p:cNvGraphicFramePr>
          <p:nvPr/>
        </p:nvGraphicFramePr>
        <p:xfrm>
          <a:off x="612775" y="4441825"/>
          <a:ext cx="175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441825"/>
                        <a:ext cx="1752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614363" y="5351463"/>
          <a:ext cx="1089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351463"/>
                        <a:ext cx="10890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531813" y="5965825"/>
          <a:ext cx="1025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965825"/>
                        <a:ext cx="10255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672263" y="4478338"/>
          <a:ext cx="17954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3" imgW="1066680" imgH="419040" progId="Equation.DSMT4">
                  <p:embed/>
                </p:oleObj>
              </mc:Choice>
              <mc:Fallback>
                <p:oleObj name="Equation" r:id="rId13" imgW="106668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478338"/>
                        <a:ext cx="17954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6618288" y="5172075"/>
          <a:ext cx="1903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5" imgW="1130040" imgH="330120" progId="Equation.DSMT4">
                  <p:embed/>
                </p:oleObj>
              </mc:Choice>
              <mc:Fallback>
                <p:oleObj name="Equation" r:id="rId15" imgW="1130040" imgH="330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5172075"/>
                        <a:ext cx="19034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24"/>
          <p:cNvGraphicFramePr>
            <a:graphicFrameLocks noChangeAspect="1"/>
          </p:cNvGraphicFramePr>
          <p:nvPr/>
        </p:nvGraphicFramePr>
        <p:xfrm>
          <a:off x="6521450" y="5716588"/>
          <a:ext cx="2095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7" imgW="1244520" imgH="444240" progId="Equation.DSMT4">
                  <p:embed/>
                </p:oleObj>
              </mc:Choice>
              <mc:Fallback>
                <p:oleObj name="Equation" r:id="rId17" imgW="124452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716588"/>
                        <a:ext cx="20955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3"/>
          <p:cNvGraphicFramePr>
            <a:graphicFrameLocks noChangeAspect="1"/>
          </p:cNvGraphicFramePr>
          <p:nvPr/>
        </p:nvGraphicFramePr>
        <p:xfrm>
          <a:off x="3262313" y="150813"/>
          <a:ext cx="2413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9" imgW="1434960" imgH="431640" progId="Equation.DSMT4">
                  <p:embed/>
                </p:oleObj>
              </mc:Choice>
              <mc:Fallback>
                <p:oleObj name="Equation" r:id="rId19" imgW="143496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50813"/>
                        <a:ext cx="24130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3186113" y="1428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graphicFrame>
        <p:nvGraphicFramePr>
          <p:cNvPr id="55" name="Object 23"/>
          <p:cNvGraphicFramePr>
            <a:graphicFrameLocks noChangeAspect="1"/>
          </p:cNvGraphicFramePr>
          <p:nvPr/>
        </p:nvGraphicFramePr>
        <p:xfrm>
          <a:off x="3265488" y="893763"/>
          <a:ext cx="1471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21" imgW="876240" imgH="393480" progId="Equation.DSMT4">
                  <p:embed/>
                </p:oleObj>
              </mc:Choice>
              <mc:Fallback>
                <p:oleObj name="Equation" r:id="rId21" imgW="87624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893763"/>
                        <a:ext cx="1471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3259138" y="1628775"/>
          <a:ext cx="1493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23" imgW="888840" imgH="228600" progId="Equation.DSMT4">
                  <p:embed/>
                </p:oleObj>
              </mc:Choice>
              <mc:Fallback>
                <p:oleObj name="Equation" r:id="rId23" imgW="88884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628775"/>
                        <a:ext cx="14938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loud 17"/>
          <p:cNvSpPr/>
          <p:nvPr/>
        </p:nvSpPr>
        <p:spPr>
          <a:xfrm>
            <a:off x="2936875" y="2784475"/>
            <a:ext cx="3006725" cy="1039813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</a:rPr>
              <a:t>Differentiation techniques</a:t>
            </a:r>
            <a:endParaRPr lang="en-GB" sz="1800" dirty="0">
              <a:solidFill>
                <a:prstClr val="black"/>
              </a:solidFill>
            </a:endParaRPr>
          </a:p>
        </p:txBody>
      </p:sp>
      <p:graphicFrame>
        <p:nvGraphicFramePr>
          <p:cNvPr id="14349" name="Object 23"/>
          <p:cNvGraphicFramePr>
            <a:graphicFrameLocks noChangeAspect="1"/>
          </p:cNvGraphicFramePr>
          <p:nvPr/>
        </p:nvGraphicFramePr>
        <p:xfrm>
          <a:off x="373063" y="368300"/>
          <a:ext cx="22209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25" imgW="1320480" imgH="203040" progId="Equation.DSMT4">
                  <p:embed/>
                </p:oleObj>
              </mc:Choice>
              <mc:Fallback>
                <p:oleObj name="Equation" r:id="rId25" imgW="13204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68300"/>
                        <a:ext cx="22209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201613" y="1428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graphicFrame>
        <p:nvGraphicFramePr>
          <p:cNvPr id="62" name="Object 23"/>
          <p:cNvGraphicFramePr>
            <a:graphicFrameLocks noChangeAspect="1"/>
          </p:cNvGraphicFramePr>
          <p:nvPr/>
        </p:nvGraphicFramePr>
        <p:xfrm>
          <a:off x="319088" y="879475"/>
          <a:ext cx="2006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27" imgW="1193760" imgH="228600" progId="Equation.DSMT4">
                  <p:embed/>
                </p:oleObj>
              </mc:Choice>
              <mc:Fallback>
                <p:oleObj name="Equation" r:id="rId27" imgW="11937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879475"/>
                        <a:ext cx="2006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3"/>
          <p:cNvGraphicFramePr>
            <a:graphicFrameLocks noChangeAspect="1"/>
          </p:cNvGraphicFramePr>
          <p:nvPr/>
        </p:nvGraphicFramePr>
        <p:xfrm>
          <a:off x="363538" y="1433513"/>
          <a:ext cx="14938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29" imgW="888840" imgH="203040" progId="Equation.DSMT4">
                  <p:embed/>
                </p:oleObj>
              </mc:Choice>
              <mc:Fallback>
                <p:oleObj name="Equation" r:id="rId29" imgW="8888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433513"/>
                        <a:ext cx="14938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24"/>
          <p:cNvGraphicFramePr>
            <a:graphicFrameLocks noChangeAspect="1"/>
          </p:cNvGraphicFramePr>
          <p:nvPr/>
        </p:nvGraphicFramePr>
        <p:xfrm>
          <a:off x="3530600" y="3908425"/>
          <a:ext cx="13033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1" imgW="774360" imgH="419040" progId="Equation.DSMT4">
                  <p:embed/>
                </p:oleObj>
              </mc:Choice>
              <mc:Fallback>
                <p:oleObj name="Equation" r:id="rId31" imgW="77436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908425"/>
                        <a:ext cx="13033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31670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graphicFrame>
        <p:nvGraphicFramePr>
          <p:cNvPr id="66" name="Object 24"/>
          <p:cNvGraphicFramePr>
            <a:graphicFrameLocks noChangeAspect="1"/>
          </p:cNvGraphicFramePr>
          <p:nvPr/>
        </p:nvGraphicFramePr>
        <p:xfrm>
          <a:off x="3535363" y="4516438"/>
          <a:ext cx="17954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3" imgW="1066680" imgH="419040" progId="Equation.DSMT4">
                  <p:embed/>
                </p:oleObj>
              </mc:Choice>
              <mc:Fallback>
                <p:oleObj name="Equation" r:id="rId33" imgW="106668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4516438"/>
                        <a:ext cx="17954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4"/>
          <p:cNvGraphicFramePr>
            <a:graphicFrameLocks noChangeAspect="1"/>
          </p:cNvGraphicFramePr>
          <p:nvPr/>
        </p:nvGraphicFramePr>
        <p:xfrm>
          <a:off x="3557588" y="5210175"/>
          <a:ext cx="16478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35" imgW="977760" imgH="330120" progId="Equation.DSMT4">
                  <p:embed/>
                </p:oleObj>
              </mc:Choice>
              <mc:Fallback>
                <p:oleObj name="Equation" r:id="rId35" imgW="977760" imgH="330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210175"/>
                        <a:ext cx="16478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25"/>
          <p:cNvGraphicFramePr>
            <a:graphicFrameLocks noChangeAspect="1"/>
          </p:cNvGraphicFramePr>
          <p:nvPr/>
        </p:nvGraphicFramePr>
        <p:xfrm>
          <a:off x="6696075" y="174625"/>
          <a:ext cx="17510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7" imgW="1041120" imgH="419040" progId="Equation.DSMT4">
                  <p:embed/>
                </p:oleObj>
              </mc:Choice>
              <mc:Fallback>
                <p:oleObj name="Equation" r:id="rId37" imgW="104112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74625"/>
                        <a:ext cx="17510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6291263" y="1428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graphicFrame>
        <p:nvGraphicFramePr>
          <p:cNvPr id="71" name="Object 25"/>
          <p:cNvGraphicFramePr>
            <a:graphicFrameLocks noChangeAspect="1"/>
          </p:cNvGraphicFramePr>
          <p:nvPr/>
        </p:nvGraphicFramePr>
        <p:xfrm>
          <a:off x="6750050" y="873125"/>
          <a:ext cx="16446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9" imgW="977760" imgH="330120" progId="Equation.DSMT4">
                  <p:embed/>
                </p:oleObj>
              </mc:Choice>
              <mc:Fallback>
                <p:oleObj name="Equation" r:id="rId39" imgW="977760" imgH="330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873125"/>
                        <a:ext cx="16446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5"/>
          <p:cNvGraphicFramePr>
            <a:graphicFrameLocks noChangeAspect="1"/>
          </p:cNvGraphicFramePr>
          <p:nvPr/>
        </p:nvGraphicFramePr>
        <p:xfrm>
          <a:off x="6376988" y="1474788"/>
          <a:ext cx="2392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1" imgW="1422360" imgH="419040" progId="Equation.DSMT4">
                  <p:embed/>
                </p:oleObj>
              </mc:Choice>
              <mc:Fallback>
                <p:oleObj name="Equation" r:id="rId41" imgW="142236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1474788"/>
                        <a:ext cx="2392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5"/>
          <p:cNvGraphicFramePr>
            <a:graphicFrameLocks noChangeAspect="1"/>
          </p:cNvGraphicFramePr>
          <p:nvPr/>
        </p:nvGraphicFramePr>
        <p:xfrm>
          <a:off x="6375400" y="2132013"/>
          <a:ext cx="23923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43" imgW="1422360" imgH="444240" progId="Equation.DSMT4">
                  <p:embed/>
                </p:oleObj>
              </mc:Choice>
              <mc:Fallback>
                <p:oleObj name="Equation" r:id="rId43" imgW="142236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132013"/>
                        <a:ext cx="23923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3201988" y="2038350"/>
          <a:ext cx="21971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45" imgW="1307880" imgH="393480" progId="Equation.DSMT4">
                  <p:embed/>
                </p:oleObj>
              </mc:Choice>
              <mc:Fallback>
                <p:oleObj name="Equation" r:id="rId45" imgW="13078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038350"/>
                        <a:ext cx="21971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3216275" y="5819775"/>
          <a:ext cx="23923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47" imgW="1422360" imgH="419040" progId="Equation.DSMT4">
                  <p:embed/>
                </p:oleObj>
              </mc:Choice>
              <mc:Fallback>
                <p:oleObj name="Equation" r:id="rId47" imgW="142236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819775"/>
                        <a:ext cx="23923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417513" y="14382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2082800" y="1392238"/>
          <a:ext cx="22177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392238"/>
                        <a:ext cx="22177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2384425" y="2736850"/>
          <a:ext cx="2863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736850"/>
                        <a:ext cx="2863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515938" y="2795588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Multiply out</a:t>
            </a:r>
          </a:p>
        </p:txBody>
      </p:sp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661988" y="408940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3130550" y="4035425"/>
          <a:ext cx="987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035425"/>
                        <a:ext cx="987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/>
          <p:cNvGraphicFramePr>
            <a:graphicFrameLocks noChangeAspect="1"/>
          </p:cNvGraphicFramePr>
          <p:nvPr/>
        </p:nvGraphicFramePr>
        <p:xfrm>
          <a:off x="5799138" y="2705100"/>
          <a:ext cx="25669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2705100"/>
                        <a:ext cx="25669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5" grpId="0" animBg="1"/>
      <p:bldP spid="16180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485775" y="17303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2330450" y="1543050"/>
          <a:ext cx="1962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543050"/>
                        <a:ext cx="1962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515938" y="2911475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multiply out</a:t>
            </a:r>
          </a:p>
        </p:txBody>
      </p:sp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2886075" y="2768600"/>
          <a:ext cx="1517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768600"/>
                        <a:ext cx="1517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515938" y="4027488"/>
            <a:ext cx="1509712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2849563" y="3884613"/>
          <a:ext cx="1590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884613"/>
                        <a:ext cx="1590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hlinkClick r:id="rId9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5" grpId="0" animBg="1"/>
      <p:bldP spid="16999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485775" y="159702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7410" name="Object 10"/>
          <p:cNvGraphicFramePr>
            <a:graphicFrameLocks noChangeAspect="1"/>
          </p:cNvGraphicFramePr>
          <p:nvPr/>
        </p:nvGraphicFramePr>
        <p:xfrm>
          <a:off x="2333625" y="1374775"/>
          <a:ext cx="2146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374775"/>
                        <a:ext cx="2146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3343275" y="2463800"/>
          <a:ext cx="1811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698400" imgH="368280" progId="Equation.DSMT4">
                  <p:embed/>
                </p:oleObj>
              </mc:Choice>
              <mc:Fallback>
                <p:oleObj name="Equation" r:id="rId5" imgW="6984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463800"/>
                        <a:ext cx="18113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515938" y="277812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sp>
        <p:nvSpPr>
          <p:cNvPr id="172045" name="Text Box 13"/>
          <p:cNvSpPr txBox="1">
            <a:spLocks noChangeArrowheads="1"/>
          </p:cNvSpPr>
          <p:nvPr/>
        </p:nvSpPr>
        <p:spPr bwMode="auto">
          <a:xfrm>
            <a:off x="647700" y="3810000"/>
            <a:ext cx="14684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multiply out</a:t>
            </a:r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647700" y="4830763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72049" name="Object 17"/>
          <p:cNvGraphicFramePr>
            <a:graphicFrameLocks noChangeAspect="1"/>
          </p:cNvGraphicFramePr>
          <p:nvPr/>
        </p:nvGraphicFramePr>
        <p:xfrm>
          <a:off x="3203575" y="3529013"/>
          <a:ext cx="1250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482400" imgH="304560" progId="Equation.DSMT4">
                  <p:embed/>
                </p:oleObj>
              </mc:Choice>
              <mc:Fallback>
                <p:oleObj name="Equation" r:id="rId7" imgW="48240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29013"/>
                        <a:ext cx="1250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0" name="Object 18"/>
          <p:cNvGraphicFramePr>
            <a:graphicFrameLocks noChangeAspect="1"/>
          </p:cNvGraphicFramePr>
          <p:nvPr/>
        </p:nvGraphicFramePr>
        <p:xfrm>
          <a:off x="3130550" y="4530725"/>
          <a:ext cx="17764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685800" imgH="380880" progId="Equation.DSMT4">
                  <p:embed/>
                </p:oleObj>
              </mc:Choice>
              <mc:Fallback>
                <p:oleObj name="Equation" r:id="rId9" imgW="68580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530725"/>
                        <a:ext cx="17764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4" grpId="0" animBg="1"/>
      <p:bldP spid="172045" grpId="0" animBg="1"/>
      <p:bldP spid="17204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485775" y="18303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8439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/>
        </p:nvGraphicFramePr>
        <p:xfrm>
          <a:off x="2259013" y="1644650"/>
          <a:ext cx="1800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644650"/>
                        <a:ext cx="18002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719138" y="2762250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multiply out</a:t>
            </a:r>
          </a:p>
        </p:txBody>
      </p:sp>
      <p:sp>
        <p:nvSpPr>
          <p:cNvPr id="194577" name="Text Box 17"/>
          <p:cNvSpPr txBox="1">
            <a:spLocks noChangeArrowheads="1"/>
          </p:cNvSpPr>
          <p:nvPr/>
        </p:nvSpPr>
        <p:spPr bwMode="auto">
          <a:xfrm>
            <a:off x="719138" y="4052888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3036888" y="2528888"/>
          <a:ext cx="1724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528888"/>
                        <a:ext cx="17240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1" name="Object 21"/>
          <p:cNvGraphicFramePr>
            <a:graphicFrameLocks noChangeAspect="1"/>
          </p:cNvGraphicFramePr>
          <p:nvPr/>
        </p:nvGraphicFramePr>
        <p:xfrm>
          <a:off x="3178175" y="3854450"/>
          <a:ext cx="1441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854450"/>
                        <a:ext cx="14414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9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5" grpId="0" animBg="1"/>
      <p:bldP spid="19457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485775" y="15017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160588" y="1295400"/>
          <a:ext cx="29638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295400"/>
                        <a:ext cx="29638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719138" y="2611438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multiply out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719138" y="3376613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implify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2752725" y="2471738"/>
          <a:ext cx="29622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471738"/>
                        <a:ext cx="29622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719138" y="504825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2959100" y="3228975"/>
          <a:ext cx="18764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228975"/>
                        <a:ext cx="18764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719138" y="4235450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3354388" y="3922713"/>
          <a:ext cx="1809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9" imgW="698400" imgH="304560" progId="Equation.DSMT4">
                  <p:embed/>
                </p:oleObj>
              </mc:Choice>
              <mc:Fallback>
                <p:oleObj name="Equation" r:id="rId9" imgW="698400" imgH="304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922713"/>
                        <a:ext cx="1809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3573463" y="4794250"/>
          <a:ext cx="13160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1" imgW="507960" imgH="304560" progId="Equation.DSMT4">
                  <p:embed/>
                </p:oleObj>
              </mc:Choice>
              <mc:Fallback>
                <p:oleObj name="Equation" r:id="rId11" imgW="50796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794250"/>
                        <a:ext cx="13160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hlinkClick r:id="rId13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7" grpId="0" animBg="1"/>
      <p:bldP spid="173068" grpId="0" animBg="1"/>
      <p:bldP spid="173071" grpId="0" animBg="1"/>
      <p:bldP spid="17307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501650" y="164782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2549525" y="1428750"/>
          <a:ext cx="25003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428750"/>
                        <a:ext cx="250031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93738" y="402907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sp>
        <p:nvSpPr>
          <p:cNvPr id="197648" name="Text Box 16"/>
          <p:cNvSpPr txBox="1">
            <a:spLocks noChangeArrowheads="1"/>
          </p:cNvSpPr>
          <p:nvPr/>
        </p:nvSpPr>
        <p:spPr bwMode="auto">
          <a:xfrm>
            <a:off x="693738" y="2865438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Multiply out</a:t>
            </a:r>
          </a:p>
        </p:txBody>
      </p:sp>
      <p:graphicFrame>
        <p:nvGraphicFramePr>
          <p:cNvPr id="197649" name="Object 17"/>
          <p:cNvGraphicFramePr>
            <a:graphicFrameLocks noChangeAspect="1"/>
          </p:cNvGraphicFramePr>
          <p:nvPr/>
        </p:nvGraphicFramePr>
        <p:xfrm>
          <a:off x="2770188" y="2628900"/>
          <a:ext cx="2754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628900"/>
                        <a:ext cx="27543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693738" y="5024438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197651" name="Object 19"/>
          <p:cNvGraphicFramePr>
            <a:graphicFrameLocks noChangeAspect="1"/>
          </p:cNvGraphicFramePr>
          <p:nvPr/>
        </p:nvGraphicFramePr>
        <p:xfrm>
          <a:off x="3451225" y="3756025"/>
          <a:ext cx="2846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756025"/>
                        <a:ext cx="28463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2" name="Object 20"/>
          <p:cNvGraphicFramePr>
            <a:graphicFrameLocks noChangeAspect="1"/>
          </p:cNvGraphicFramePr>
          <p:nvPr/>
        </p:nvGraphicFramePr>
        <p:xfrm>
          <a:off x="3482975" y="4995863"/>
          <a:ext cx="26368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9" imgW="1447560" imgH="241200" progId="Equation.DSMT4">
                  <p:embed/>
                </p:oleObj>
              </mc:Choice>
              <mc:Fallback>
                <p:oleObj name="Equation" r:id="rId9" imgW="14475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995863"/>
                        <a:ext cx="26368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7" grpId="0" animBg="1"/>
      <p:bldP spid="197648" grpId="0" animBg="1"/>
      <p:bldP spid="1976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/>
              <a:t>Calculus                                                                                                   Revision	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417513" y="131921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graphicFrame>
        <p:nvGraphicFramePr>
          <p:cNvPr id="21506" name="Object 10"/>
          <p:cNvGraphicFramePr>
            <a:graphicFrameLocks noChangeAspect="1"/>
          </p:cNvGraphicFramePr>
          <p:nvPr/>
        </p:nvGraphicFramePr>
        <p:xfrm>
          <a:off x="2219325" y="963613"/>
          <a:ext cx="27527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963613"/>
                        <a:ext cx="27527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2513013" y="2411413"/>
          <a:ext cx="2930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411413"/>
                        <a:ext cx="29305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3843338" y="4008438"/>
          <a:ext cx="2765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008438"/>
                        <a:ext cx="2765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676275" y="2741613"/>
            <a:ext cx="10318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plit up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676275" y="4076700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Straight line form</a:t>
            </a:r>
          </a:p>
        </p:txBody>
      </p:sp>
      <p:graphicFrame>
        <p:nvGraphicFramePr>
          <p:cNvPr id="158736" name="Object 16"/>
          <p:cNvGraphicFramePr>
            <a:graphicFrameLocks noChangeAspect="1"/>
          </p:cNvGraphicFramePr>
          <p:nvPr/>
        </p:nvGraphicFramePr>
        <p:xfrm>
          <a:off x="3595688" y="4911725"/>
          <a:ext cx="2073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911725"/>
                        <a:ext cx="2073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676275" y="501015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/>
              <a:t>Differentiate</a:t>
            </a:r>
          </a:p>
        </p:txBody>
      </p:sp>
      <p:sp>
        <p:nvSpPr>
          <p:cNvPr id="11" name="Rounded Rectangle 10">
            <a:hlinkClick r:id="rId11"/>
          </p:cNvPr>
          <p:cNvSpPr/>
          <p:nvPr/>
        </p:nvSpPr>
        <p:spPr>
          <a:xfrm>
            <a:off x="7708900" y="941388"/>
            <a:ext cx="1122363" cy="4286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dirty="0">
                <a:latin typeface="Comic Sans MS" pitchFamily="66" charset="0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4" grpId="0" animBg="1"/>
      <p:bldP spid="158735" grpId="0" animBg="1"/>
      <p:bldP spid="1587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1004888" y="2779713"/>
            <a:ext cx="7848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y is expressed in terms of x then the derivative is written as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.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71450"/>
            <a:ext cx="7086600" cy="1069975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Leibniz Notation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852488" y="1865313"/>
            <a:ext cx="815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Leibniz Notation is an alternative way of expressing derivatives to  f'(x) ,  g'(x) , etc.  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714375" y="3781425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eg</a:t>
            </a:r>
            <a:r>
              <a:rPr lang="en-GB" dirty="0">
                <a:latin typeface="+mj-lt"/>
              </a:rPr>
              <a:t>     y = 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7x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3457575" y="3781425"/>
            <a:ext cx="441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so 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 6x - 7 .</a:t>
            </a:r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638175" y="4437063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19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5743575" y="4513263"/>
            <a:ext cx="2819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Q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R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  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1400175" y="5427663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B:            Q =  9R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15R</a:t>
            </a:r>
            <a:r>
              <a:rPr lang="en-GB" baseline="30000">
                <a:latin typeface="+mj-lt"/>
              </a:rPr>
              <a:t>-3</a:t>
            </a:r>
            <a:endParaRPr lang="en-GB">
              <a:latin typeface="+mj-lt"/>
            </a:endParaRP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400175" y="6037263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	  </a:t>
            </a:r>
            <a:r>
              <a:rPr lang="en-GB" baseline="30000">
                <a:latin typeface="+mj-lt"/>
              </a:rPr>
              <a:t>dQ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R    </a:t>
            </a:r>
            <a:r>
              <a:rPr lang="en-GB">
                <a:latin typeface="+mj-lt"/>
              </a:rPr>
              <a:t>=  18R + 45R</a:t>
            </a:r>
            <a:r>
              <a:rPr lang="en-GB" baseline="30000">
                <a:latin typeface="+mj-lt"/>
              </a:rPr>
              <a:t>-4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124575" y="6037263"/>
            <a:ext cx="2971800" cy="830262"/>
            <a:chOff x="5867400" y="5257800"/>
            <a:chExt cx="2971800" cy="830997"/>
          </a:xfrm>
        </p:grpSpPr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971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  18R + 45 		      R</a:t>
              </a:r>
              <a:r>
                <a:rPr lang="en-GB" baseline="30000" dirty="0">
                  <a:latin typeface="+mj-lt"/>
                </a:rPr>
                <a:t>4</a:t>
              </a:r>
            </a:p>
          </p:txBody>
        </p:sp>
        <p:cxnSp>
          <p:nvCxnSpPr>
            <p:cNvPr id="53265" name="Straight Connector 15"/>
            <p:cNvCxnSpPr>
              <a:cxnSpLocks noChangeShapeType="1"/>
            </p:cNvCxnSpPr>
            <p:nvPr/>
          </p:nvCxnSpPr>
          <p:spPr bwMode="auto">
            <a:xfrm>
              <a:off x="7105664" y="5657500"/>
              <a:ext cx="45244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3260" name="Group 18"/>
          <p:cNvGrpSpPr>
            <a:grpSpLocks/>
          </p:cNvGrpSpPr>
          <p:nvPr/>
        </p:nvGrpSpPr>
        <p:grpSpPr bwMode="auto">
          <a:xfrm>
            <a:off x="3076575" y="4513263"/>
            <a:ext cx="2590800" cy="830262"/>
            <a:chOff x="3076600" y="4512547"/>
            <a:chExt cx="2590800" cy="830997"/>
          </a:xfrm>
        </p:grpSpPr>
        <p:sp>
          <p:nvSpPr>
            <p:cNvPr id="16429" name="Text Box 45"/>
            <p:cNvSpPr txBox="1">
              <a:spLocks noChangeArrowheads="1"/>
            </p:cNvSpPr>
            <p:nvPr/>
          </p:nvSpPr>
          <p:spPr bwMode="auto">
            <a:xfrm>
              <a:off x="3076600" y="4512547"/>
              <a:ext cx="2590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Q = 9R</a:t>
              </a:r>
              <a:r>
                <a:rPr lang="en-GB" baseline="30000" dirty="0">
                  <a:solidFill>
                    <a:srgbClr val="FFFF00"/>
                  </a:solidFill>
                  <a:latin typeface="+mj-lt"/>
                </a:rPr>
                <a:t>2 </a:t>
              </a:r>
              <a:r>
                <a:rPr lang="en-GB" dirty="0">
                  <a:solidFill>
                    <a:srgbClr val="FFFF00"/>
                  </a:solidFill>
                  <a:latin typeface="+mj-lt"/>
                </a:rPr>
                <a:t>- 15    	       R</a:t>
              </a:r>
              <a:r>
                <a:rPr lang="en-GB" baseline="30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GB" dirty="0">
                <a:solidFill>
                  <a:srgbClr val="FFFF00"/>
                </a:solidFill>
                <a:latin typeface="+mj-lt"/>
              </a:endParaRPr>
            </a:p>
          </p:txBody>
        </p:sp>
        <p:cxnSp>
          <p:nvCxnSpPr>
            <p:cNvPr id="53263" name="Straight Connector 17"/>
            <p:cNvCxnSpPr>
              <a:cxnSpLocks noChangeShapeType="1"/>
            </p:cNvCxnSpPr>
            <p:nvPr/>
          </p:nvCxnSpPr>
          <p:spPr bwMode="auto">
            <a:xfrm>
              <a:off x="4843464" y="4876808"/>
              <a:ext cx="45244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1" grpId="0" autoUpdateAnimBg="0"/>
      <p:bldP spid="1643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1900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0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952500" y="2433638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curve has equation    y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7  .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gradient where  x =  -2   ( differentiate ! )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14500" y="3781425"/>
            <a:ext cx="502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gradient  =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=  15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8x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28850" y="4629150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f  x = -2  then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133600" y="5387975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dient  =   15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8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2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757613" y="6124575"/>
            <a:ext cx="355758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=  60 - (-16)  =  76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28838" y="476250"/>
            <a:ext cx="470535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Leibniz Not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33798" grpId="0" autoUpdateAnimBg="0"/>
      <p:bldP spid="337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071688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868363" y="2073275"/>
            <a:ext cx="8215312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or the function  y = f(x)   we do this by taking  the point (x, f(x))  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and another “very close point”   ((</a:t>
            </a:r>
            <a:r>
              <a:rPr lang="en-GB" sz="2000" dirty="0" err="1">
                <a:solidFill>
                  <a:srgbClr val="FFFF00"/>
                </a:solidFill>
                <a:latin typeface="+mj-lt"/>
              </a:rPr>
              <a:t>x+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, f(</a:t>
            </a:r>
            <a:r>
              <a:rPr lang="en-GB" sz="2000" dirty="0" err="1">
                <a:solidFill>
                  <a:srgbClr val="FFFF00"/>
                </a:solidFill>
                <a:latin typeface="+mj-lt"/>
              </a:rPr>
              <a:t>x+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).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60438" y="3001963"/>
            <a:ext cx="754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n we find the gradient between the two.</a:t>
            </a:r>
          </a:p>
        </p:txBody>
      </p:sp>
      <p:pic>
        <p:nvPicPr>
          <p:cNvPr id="4106" name="Picture 10"/>
          <p:cNvPicPr>
            <a:picLocks noChangeArrowheads="1"/>
          </p:cNvPicPr>
          <p:nvPr/>
        </p:nvPicPr>
        <p:blipFill>
          <a:blip r:embed="rId3"/>
          <a:srcRect l="11850" t="12292" r="29623" b="35854"/>
          <a:stretch>
            <a:fillRect/>
          </a:stretch>
        </p:blipFill>
        <p:spPr bwMode="auto">
          <a:xfrm>
            <a:off x="1020763" y="3551238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3535363" y="5608638"/>
            <a:ext cx="457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611563" y="5883275"/>
            <a:ext cx="1524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(x, f(x))</a:t>
            </a: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4906963" y="3856038"/>
            <a:ext cx="3048000" cy="2514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745163" y="3475038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((x+h), f(x+h))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308725" y="5959475"/>
            <a:ext cx="2514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True gradient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840163" y="44656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Approx gradient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829550" y="37909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843463" y="62357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Cloud 14"/>
          <p:cNvSpPr/>
          <p:nvPr/>
        </p:nvSpPr>
        <p:spPr bwMode="auto">
          <a:xfrm>
            <a:off x="0" y="198438"/>
            <a:ext cx="6599238" cy="1827212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o find the gradient at any point on a curve we need to modify the gradient formula 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367338" y="728663"/>
          <a:ext cx="15605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728663"/>
                        <a:ext cx="1560512" cy="855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7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utoUpdateAnimBg="0"/>
      <p:bldP spid="4105" grpId="0" autoUpdateAnimBg="0"/>
      <p:bldP spid="4109" grpId="0" autoUpdateAnimBg="0"/>
      <p:bldP spid="4111" grpId="0" autoUpdateAnimBg="0"/>
      <p:bldP spid="4112" grpId="0" autoUpdateAnimBg="0"/>
      <p:bldP spid="4113" grpId="0" autoUpdateAnimBg="0"/>
      <p:bldP spid="18" grpId="0" animBg="1"/>
      <p:bldP spid="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009650" y="2833688"/>
            <a:ext cx="813435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HHM 	Ex6H Q1 – Q3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HHM 	</a:t>
            </a:r>
            <a:r>
              <a:rPr lang="en-GB" sz="3200" dirty="0">
                <a:solidFill>
                  <a:srgbClr val="FFFF00"/>
                </a:solidFill>
              </a:rPr>
              <a:t>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Ex6G Q1,4,7,10,13,16,19,22,25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042988" y="1890713"/>
            <a:ext cx="4010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ewton’s 2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nd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Law of Motion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09600" y="260508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 = ut + </a:t>
            </a:r>
            <a:r>
              <a:rPr lang="en-GB" baseline="30000">
                <a:latin typeface="+mj-lt"/>
              </a:rPr>
              <a:t>1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2</a:t>
            </a:r>
            <a:r>
              <a:rPr lang="en-GB">
                <a:latin typeface="+mj-lt"/>
              </a:rPr>
              <a:t>at</a:t>
            </a:r>
            <a:r>
              <a:rPr lang="en-GB" baseline="30000">
                <a:latin typeface="+mj-lt"/>
              </a:rPr>
              <a:t>2      </a:t>
            </a:r>
            <a:r>
              <a:rPr lang="en-GB">
                <a:latin typeface="+mj-lt"/>
              </a:rPr>
              <a:t>where  s = distance &amp; t = time.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57200" y="3068638"/>
            <a:ext cx="8686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ing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s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means “diff in dist” </a:t>
            </a:r>
            <a:r>
              <a:rPr lang="en-GB" sz="36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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“diff in time”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757613" y="3790950"/>
            <a:ext cx="381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speed or  velocity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85800" y="4495800"/>
            <a:ext cx="579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</a:t>
            </a:r>
            <a:r>
              <a:rPr lang="en-GB" baseline="30000">
                <a:latin typeface="+mj-lt"/>
              </a:rPr>
              <a:t>ds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t</a:t>
            </a:r>
            <a:r>
              <a:rPr lang="en-GB">
                <a:latin typeface="+mj-lt"/>
              </a:rPr>
              <a:t>  =  u + at 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676400" y="5181600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but    </a:t>
            </a:r>
            <a:r>
              <a:rPr lang="en-GB" baseline="30000" dirty="0" err="1">
                <a:latin typeface="+mj-lt"/>
              </a:rPr>
              <a:t>ds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t</a:t>
            </a:r>
            <a:r>
              <a:rPr lang="en-GB" baseline="-25000" dirty="0">
                <a:latin typeface="+mj-lt"/>
              </a:rPr>
              <a:t>   </a:t>
            </a:r>
            <a:r>
              <a:rPr lang="en-GB" dirty="0">
                <a:latin typeface="+mj-lt"/>
              </a:rPr>
              <a:t> =  v  so we get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5562600" y="51816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v =  u + at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85800" y="5943600"/>
            <a:ext cx="800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this is     Newton’s 1st Law of Motion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495425" y="261938"/>
            <a:ext cx="5791200" cy="78105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Real Life Example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Phys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2" grpId="0" autoUpdateAnimBg="0"/>
      <p:bldP spid="34823" grpId="0" autoUpdateAnimBg="0"/>
      <p:bldP spid="34824" grpId="0" autoUpdateAnimBg="0"/>
      <p:bldP spid="34825" grpId="0" autoUpdateAnimBg="0"/>
      <p:bldP spid="3482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814513" y="3324225"/>
            <a:ext cx="61960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Ex6H Q4 – Q6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1" t="5122" r="45029" b="20488"/>
          <a:stretch>
            <a:fillRect/>
          </a:stretch>
        </p:blipFill>
        <p:spPr bwMode="auto">
          <a:xfrm>
            <a:off x="2128838" y="2071688"/>
            <a:ext cx="53721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857375" y="22526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a,b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</a:t>
            </a:r>
            <a:endParaRPr lang="en-GB" sz="18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657600" y="795338"/>
            <a:ext cx="1981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y = </a:t>
            </a:r>
            <a:r>
              <a:rPr lang="en-GB" sz="3200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 +c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476875" y="2071688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 f(x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490788" y="2886075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tangent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790575" y="4605338"/>
            <a:ext cx="830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NB: at A(a, b)   gradient of line = gradient of curve 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866775" y="506253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line = m          (from  y =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c )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866775" y="5519738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radient of curve at (a, b) = 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>
                <a:solidFill>
                  <a:srgbClr val="FFFF00"/>
                </a:solidFill>
                <a:latin typeface="+mj-lt"/>
              </a:rPr>
              <a:t>(a)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2085975" y="62198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 follows that        m = 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>
                <a:solidFill>
                  <a:srgbClr val="FFFF00"/>
                </a:solidFill>
                <a:latin typeface="+mj-lt"/>
              </a:rPr>
              <a:t>(a)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95425" y="1890713"/>
            <a:ext cx="2362200" cy="2286000"/>
            <a:chOff x="1495408" y="1890704"/>
            <a:chExt cx="2362200" cy="2286000"/>
          </a:xfrm>
        </p:grpSpPr>
        <p:sp>
          <p:nvSpPr>
            <p:cNvPr id="3079" name="Line 7"/>
            <p:cNvSpPr>
              <a:spLocks noChangeShapeType="1"/>
            </p:cNvSpPr>
            <p:nvPr/>
          </p:nvSpPr>
          <p:spPr bwMode="auto">
            <a:xfrm flipH="1">
              <a:off x="1495408" y="1890704"/>
              <a:ext cx="2362200" cy="228600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+mj-lt"/>
              </a:endParaRPr>
            </a:p>
          </p:txBody>
        </p:sp>
        <p:sp>
          <p:nvSpPr>
            <p:cNvPr id="58384" name="Oval 13"/>
            <p:cNvSpPr>
              <a:spLocks noChangeArrowheads="1"/>
            </p:cNvSpPr>
            <p:nvPr/>
          </p:nvSpPr>
          <p:spPr bwMode="auto">
            <a:xfrm>
              <a:off x="3033687" y="2614599"/>
              <a:ext cx="90488" cy="9048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Rounded Rectangle 19"/>
          <p:cNvSpPr/>
          <p:nvPr/>
        </p:nvSpPr>
        <p:spPr bwMode="auto">
          <a:xfrm>
            <a:off x="7645400" y="2108200"/>
            <a:ext cx="1257300" cy="511175"/>
          </a:xfrm>
          <a:prstGeom prst="roundRect">
            <a:avLst/>
          </a:prstGeom>
          <a:solidFill>
            <a:srgbClr val="00B0F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hlinkClick r:id="rId3"/>
              </a:rPr>
              <a:t>Demo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4" grpId="0" autoUpdateAnimBg="0"/>
      <p:bldP spid="3087" grpId="0" autoUpdateAnimBg="0"/>
      <p:bldP spid="3088" grpId="0" autoUpdateAnimBg="0"/>
      <p:bldP spid="3089" grpId="0" autoUpdateAnimBg="0"/>
      <p:bldP spid="3090" grpId="0" autoUpdateAnimBg="0"/>
      <p:bldP spid="309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19088" y="1890713"/>
            <a:ext cx="3048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1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52500" y="2343150"/>
            <a:ext cx="76914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tangent line to the curve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2x + 1   at the point where   x = -1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3529013"/>
            <a:ext cx="746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:   </a:t>
            </a:r>
            <a:r>
              <a:rPr lang="en-GB" dirty="0">
                <a:latin typeface="+mj-lt"/>
              </a:rPr>
              <a:t>if  x = -1  then  y = (-1)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(2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-1) + 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267200" y="4062413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  -1 - (-2) + 1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267200" y="4595813"/>
            <a:ext cx="449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2		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point is   (-1,2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38200" y="5243513"/>
            <a:ext cx="6176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:</a:t>
            </a:r>
            <a:r>
              <a:rPr lang="en-GB" dirty="0">
                <a:latin typeface="+mj-lt"/>
              </a:rPr>
              <a:t>    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= 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14363" y="5781675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  x = -1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= 3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1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 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300538" y="6315075"/>
            <a:ext cx="23288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3 - 2  =   1 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458075" y="6257925"/>
            <a:ext cx="1366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12" name="Cloud Callout 11"/>
          <p:cNvSpPr/>
          <p:nvPr/>
        </p:nvSpPr>
        <p:spPr bwMode="auto">
          <a:xfrm>
            <a:off x="681038" y="171450"/>
            <a:ext cx="7972425" cy="1827213"/>
          </a:xfrm>
          <a:prstGeom prst="cloudCallout">
            <a:avLst>
              <a:gd name="adj1" fmla="val 14531"/>
              <a:gd name="adj2" fmla="val 74177"/>
            </a:avLst>
          </a:prstGeom>
          <a:solidFill>
            <a:srgbClr val="4D4D4D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traight line so we need a point plus the gradient then we can use the formula    y - b = m(x - a) </a:t>
            </a:r>
            <a:r>
              <a:rPr lang="en-GB" dirty="0"/>
              <a:t>.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7645400" y="1866900"/>
            <a:ext cx="1257300" cy="511175"/>
          </a:xfrm>
          <a:prstGeom prst="roundRect">
            <a:avLst/>
          </a:prstGeom>
          <a:solidFill>
            <a:srgbClr val="00B0F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  <a:hlinkClick r:id="rId2"/>
              </a:rPr>
              <a:t>Demo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14450" y="2343150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Now using            y - b = m(x - a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66813" y="307975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 we get   		y - 2 = 1( x + 1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314450" y="38163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or		         y - 2 = x + 1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14450" y="45529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r		           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y = x + 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472238" y="2343150"/>
            <a:ext cx="2671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 (-1,2)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739063" y="2886075"/>
            <a:ext cx="1136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6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2171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52488" y="2409825"/>
            <a:ext cx="8153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tangent to the curve   y =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								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at the point where   x = -2.    (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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47738" y="3600450"/>
            <a:ext cx="8148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lso find where the tangent cuts the X-axis and Y-axis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1038" y="4062413"/>
            <a:ext cx="55673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:</a:t>
            </a:r>
            <a:r>
              <a:rPr lang="en-GB" dirty="0">
                <a:latin typeface="+mj-lt"/>
              </a:rPr>
              <a:t>	when    x = -2    then   y = </a:t>
            </a:r>
            <a:r>
              <a:rPr lang="en-GB" u="sng" dirty="0">
                <a:latin typeface="+mj-lt"/>
              </a:rPr>
              <a:t>4  </a:t>
            </a:r>
            <a:r>
              <a:rPr lang="en-GB" dirty="0">
                <a:latin typeface="+mj-lt"/>
              </a:rPr>
              <a:t>  				          (-2)</a:t>
            </a:r>
            <a:r>
              <a:rPr lang="en-GB" baseline="30000" dirty="0">
                <a:latin typeface="+mj-lt"/>
              </a:rPr>
              <a:t>2 </a:t>
            </a:r>
            <a:endParaRPr lang="en-GB" dirty="0">
              <a:latin typeface="+mj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929313" y="4138613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   =  1                                                               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562725" y="4610100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(-2, 1)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90550" y="5313363"/>
            <a:ext cx="7391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:</a:t>
            </a:r>
            <a:r>
              <a:rPr lang="en-GB" dirty="0">
                <a:latin typeface="+mj-lt"/>
              </a:rPr>
              <a:t>	y = 4x</a:t>
            </a:r>
            <a:r>
              <a:rPr lang="en-GB" baseline="30000" dirty="0">
                <a:latin typeface="+mj-lt"/>
              </a:rPr>
              <a:t>-2          </a:t>
            </a:r>
            <a:r>
              <a:rPr lang="en-GB" dirty="0">
                <a:latin typeface="+mj-lt"/>
              </a:rPr>
              <a:t>so    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-8x</a:t>
            </a:r>
            <a:r>
              <a:rPr lang="en-GB" baseline="30000" dirty="0">
                <a:latin typeface="+mj-lt"/>
              </a:rPr>
              <a:t>-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7219950" y="5313363"/>
            <a:ext cx="1600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=    -</a:t>
            </a:r>
            <a:r>
              <a:rPr lang="en-GB" u="sng" dirty="0">
                <a:latin typeface="+mj-lt"/>
              </a:rPr>
              <a:t>8  </a:t>
            </a:r>
            <a:r>
              <a:rPr lang="en-GB" dirty="0">
                <a:latin typeface="+mj-lt"/>
              </a:rPr>
              <a:t>	x</a:t>
            </a:r>
            <a:r>
              <a:rPr lang="en-GB" baseline="30000" dirty="0">
                <a:latin typeface="+mj-lt"/>
              </a:rPr>
              <a:t>3</a:t>
            </a:r>
            <a:endParaRPr lang="en-GB" dirty="0">
              <a:latin typeface="+mj-lt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81038" y="5946775"/>
            <a:ext cx="5486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  x = -2   t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  </a:t>
            </a:r>
            <a:r>
              <a:rPr lang="en-GB" u="sng" dirty="0">
                <a:latin typeface="+mj-lt"/>
              </a:rPr>
              <a:t>-8</a:t>
            </a:r>
            <a:r>
              <a:rPr lang="en-GB" dirty="0">
                <a:latin typeface="+mj-lt"/>
              </a:rPr>
              <a:t> 					(-2)</a:t>
            </a:r>
            <a:r>
              <a:rPr lang="en-GB" baseline="30000" dirty="0">
                <a:latin typeface="+mj-lt"/>
              </a:rPr>
              <a:t>3</a:t>
            </a:r>
            <a:endParaRPr lang="en-GB" dirty="0">
              <a:latin typeface="+mj-lt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838825" y="6130925"/>
            <a:ext cx="1895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</a:t>
            </a:r>
            <a:r>
              <a:rPr lang="en-GB" baseline="30000" dirty="0">
                <a:latin typeface="+mj-lt"/>
              </a:rPr>
              <a:t>-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-8</a:t>
            </a:r>
            <a:r>
              <a:rPr lang="en-GB" dirty="0">
                <a:latin typeface="+mj-lt"/>
              </a:rPr>
              <a:t> = 1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780338" y="6315075"/>
            <a:ext cx="1363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676400" y="45878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18" grpId="0" autoUpdateAnimBg="0"/>
      <p:bldP spid="13319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14425" y="193357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Now using             y - b = m(x - a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38225" y="2462213"/>
            <a:ext cx="624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we get   		y - 1 = 1( x + 2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14425" y="29908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or		         y - 1 = x + 2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14425" y="3519488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r		              y = x + 3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433387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Axes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057400" y="4333875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ngent  cuts Y-axis when   x = 0   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857375" y="4886325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 y = 0 + 3 = 3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096000" y="48863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t point  (0, 3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09600" y="5681663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ngent  cuts X-axis when   y = 0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133475" y="6315075"/>
            <a:ext cx="4391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0 = x + 3 or       x = -3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200775" y="631507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point  (-3, 0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76400" y="5334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7" grpId="0" autoUpdateAnimBg="0"/>
      <p:bldP spid="1639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1925" y="1881188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-  (other way round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71525" y="234315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point on the curve    y =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5 where the gradient of the tangent is 14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42950" y="3238500"/>
            <a:ext cx="708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dient of tangent   =  gradient of curve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486150" y="3871913"/>
            <a:ext cx="1357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462463" y="3871913"/>
            <a:ext cx="1285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2x - 6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28838" y="4595813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	2x - 6 = 14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33625" y="504825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	    2x  = 20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838825" y="504825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 = 10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771525" y="5600700"/>
            <a:ext cx="510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Put   x = 10   into   y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5 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00063" y="6148388"/>
            <a:ext cx="4981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iving 	y = 100 - 60 + 5 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786313" y="61483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45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381750" y="6124575"/>
            <a:ext cx="276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 (10,45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76400" y="5334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173413" y="3213100"/>
            <a:ext cx="3476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Ex6J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73163" y="1798638"/>
            <a:ext cx="7116762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 gradient is not exactly the same but is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 quite close to the actual value   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08038" y="2590800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We can improve the approximation by making the value of </a:t>
            </a:r>
            <a:r>
              <a:rPr lang="en-GB" sz="2000" dirty="0">
                <a:latin typeface="+mj-lt"/>
              </a:rPr>
              <a:t>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smaller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173163" y="3032125"/>
            <a:ext cx="754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is means the two points are closer together.</a:t>
            </a:r>
          </a:p>
        </p:txBody>
      </p:sp>
      <p:pic>
        <p:nvPicPr>
          <p:cNvPr id="8200" name="Picture 8"/>
          <p:cNvPicPr>
            <a:picLocks noChangeArrowheads="1"/>
          </p:cNvPicPr>
          <p:nvPr/>
        </p:nvPicPr>
        <p:blipFill>
          <a:blip r:embed="rId2"/>
          <a:srcRect l="11850" t="12292" r="29623" b="35854"/>
          <a:stretch>
            <a:fillRect/>
          </a:stretch>
        </p:blipFill>
        <p:spPr bwMode="auto">
          <a:xfrm>
            <a:off x="1020763" y="3535363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3535363" y="5592763"/>
            <a:ext cx="457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916363" y="55927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333300"/>
                </a:solidFill>
                <a:latin typeface="+mj-lt"/>
              </a:rPr>
              <a:t>  (x, f(x))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4906963" y="4906963"/>
            <a:ext cx="2362200" cy="1447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735763" y="4297363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((</a:t>
            </a:r>
            <a:r>
              <a:rPr lang="en-GB" dirty="0" err="1">
                <a:solidFill>
                  <a:srgbClr val="3333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333300"/>
                </a:solidFill>
                <a:latin typeface="+mj-lt"/>
              </a:rPr>
              <a:t>), f(</a:t>
            </a:r>
            <a:r>
              <a:rPr lang="en-GB" dirty="0" err="1">
                <a:solidFill>
                  <a:srgbClr val="3333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333300"/>
                </a:solidFill>
                <a:latin typeface="+mj-lt"/>
              </a:rPr>
              <a:t>))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446838" y="5959475"/>
            <a:ext cx="2514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True gradient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840163" y="4830763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333300"/>
                </a:solidFill>
                <a:latin typeface="+mj-lt"/>
              </a:rPr>
              <a:t>Approx gradient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981200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196138" y="4786313"/>
            <a:ext cx="180975" cy="179387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843463" y="62357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utoUpdateAnimBg="0"/>
      <p:bldP spid="8199" grpId="0" autoUpdateAnimBg="0"/>
      <p:bldP spid="8202" grpId="0" autoUpdateAnimBg="0"/>
      <p:bldP spid="8204" grpId="0" autoUpdateAnimBg="0"/>
      <p:bldP spid="8205" grpId="0" autoUpdateAnimBg="0"/>
      <p:bldP spid="8206" grpId="0" autoUpdateAnimBg="0"/>
      <p:bldP spid="17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reeform 27"/>
          <p:cNvSpPr>
            <a:spLocks noChangeArrowheads="1"/>
          </p:cNvSpPr>
          <p:nvPr/>
        </p:nvSpPr>
        <p:spPr bwMode="auto">
          <a:xfrm>
            <a:off x="685800" y="3154363"/>
            <a:ext cx="7299325" cy="3276600"/>
          </a:xfrm>
          <a:custGeom>
            <a:avLst/>
            <a:gdLst>
              <a:gd name="T0" fmla="*/ 0 w 7299960"/>
              <a:gd name="T1" fmla="*/ 3048000 h 3276600"/>
              <a:gd name="T2" fmla="*/ 379746 w 7299960"/>
              <a:gd name="T3" fmla="*/ 1950720 h 3276600"/>
              <a:gd name="T4" fmla="*/ 1154432 w 7299960"/>
              <a:gd name="T5" fmla="*/ 1097280 h 3276600"/>
              <a:gd name="T6" fmla="*/ 1154432 w 7299960"/>
              <a:gd name="T7" fmla="*/ 1097280 h 3276600"/>
              <a:gd name="T8" fmla="*/ 1306309 w 7299960"/>
              <a:gd name="T9" fmla="*/ 1066800 h 3276600"/>
              <a:gd name="T10" fmla="*/ 1579728 w 7299960"/>
              <a:gd name="T11" fmla="*/ 1143000 h 3276600"/>
              <a:gd name="T12" fmla="*/ 1868326 w 7299960"/>
              <a:gd name="T13" fmla="*/ 1325880 h 3276600"/>
              <a:gd name="T14" fmla="*/ 2202505 w 7299960"/>
              <a:gd name="T15" fmla="*/ 2148840 h 3276600"/>
              <a:gd name="T16" fmla="*/ 2597452 w 7299960"/>
              <a:gd name="T17" fmla="*/ 2926080 h 3276600"/>
              <a:gd name="T18" fmla="*/ 3174634 w 7299960"/>
              <a:gd name="T19" fmla="*/ 3200400 h 3276600"/>
              <a:gd name="T20" fmla="*/ 3448050 w 7299960"/>
              <a:gd name="T21" fmla="*/ 3246120 h 3276600"/>
              <a:gd name="T22" fmla="*/ 3751822 w 7299960"/>
              <a:gd name="T23" fmla="*/ 3169920 h 3276600"/>
              <a:gd name="T24" fmla="*/ 4283480 w 7299960"/>
              <a:gd name="T25" fmla="*/ 2606040 h 3276600"/>
              <a:gd name="T26" fmla="*/ 4815122 w 7299960"/>
              <a:gd name="T27" fmla="*/ 1737360 h 3276600"/>
              <a:gd name="T28" fmla="*/ 5331581 w 7299960"/>
              <a:gd name="T29" fmla="*/ 1295400 h 3276600"/>
              <a:gd name="T30" fmla="*/ 6060685 w 7299960"/>
              <a:gd name="T31" fmla="*/ 1112520 h 3276600"/>
              <a:gd name="T32" fmla="*/ 6592275 w 7299960"/>
              <a:gd name="T33" fmla="*/ 990600 h 3276600"/>
              <a:gd name="T34" fmla="*/ 7047955 w 7299960"/>
              <a:gd name="T35" fmla="*/ 563880 h 3276600"/>
              <a:gd name="T36" fmla="*/ 7275795 w 7299960"/>
              <a:gd name="T37" fmla="*/ 0 h 32766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7299960"/>
              <a:gd name="T58" fmla="*/ 0 h 3276600"/>
              <a:gd name="T59" fmla="*/ 7299960 w 7299960"/>
              <a:gd name="T60" fmla="*/ 3276600 h 327660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7299960" h="3276600">
                <a:moveTo>
                  <a:pt x="0" y="3048000"/>
                </a:moveTo>
                <a:cubicBezTo>
                  <a:pt x="93980" y="2661920"/>
                  <a:pt x="187960" y="2275840"/>
                  <a:pt x="381000" y="1950720"/>
                </a:cubicBezTo>
                <a:cubicBezTo>
                  <a:pt x="574040" y="1625600"/>
                  <a:pt x="1158240" y="1097280"/>
                  <a:pt x="1158240" y="1097280"/>
                </a:cubicBezTo>
                <a:cubicBezTo>
                  <a:pt x="1183640" y="1092200"/>
                  <a:pt x="1239520" y="1059180"/>
                  <a:pt x="1310640" y="1066800"/>
                </a:cubicBezTo>
                <a:cubicBezTo>
                  <a:pt x="1381760" y="1074420"/>
                  <a:pt x="1490980" y="1099820"/>
                  <a:pt x="1584960" y="1143000"/>
                </a:cubicBezTo>
                <a:cubicBezTo>
                  <a:pt x="1678940" y="1186180"/>
                  <a:pt x="1770380" y="1158240"/>
                  <a:pt x="1874520" y="1325880"/>
                </a:cubicBezTo>
                <a:cubicBezTo>
                  <a:pt x="1978660" y="1493520"/>
                  <a:pt x="2087880" y="1882140"/>
                  <a:pt x="2209800" y="2148840"/>
                </a:cubicBezTo>
                <a:cubicBezTo>
                  <a:pt x="2331720" y="2415540"/>
                  <a:pt x="2443480" y="2750820"/>
                  <a:pt x="2606040" y="2926080"/>
                </a:cubicBezTo>
                <a:cubicBezTo>
                  <a:pt x="2768600" y="3101340"/>
                  <a:pt x="3042920" y="3147060"/>
                  <a:pt x="3185160" y="3200400"/>
                </a:cubicBezTo>
                <a:cubicBezTo>
                  <a:pt x="3327400" y="3253740"/>
                  <a:pt x="3362960" y="3251200"/>
                  <a:pt x="3459480" y="3246120"/>
                </a:cubicBezTo>
                <a:cubicBezTo>
                  <a:pt x="3556000" y="3241040"/>
                  <a:pt x="3624580" y="3276600"/>
                  <a:pt x="3764280" y="3169920"/>
                </a:cubicBezTo>
                <a:cubicBezTo>
                  <a:pt x="3903980" y="3063240"/>
                  <a:pt x="4119880" y="2844800"/>
                  <a:pt x="4297680" y="2606040"/>
                </a:cubicBezTo>
                <a:cubicBezTo>
                  <a:pt x="4475480" y="2367280"/>
                  <a:pt x="4655820" y="1955800"/>
                  <a:pt x="4831080" y="1737360"/>
                </a:cubicBezTo>
                <a:cubicBezTo>
                  <a:pt x="5006340" y="1518920"/>
                  <a:pt x="5140960" y="1399540"/>
                  <a:pt x="5349240" y="1295400"/>
                </a:cubicBezTo>
                <a:cubicBezTo>
                  <a:pt x="5557520" y="1191260"/>
                  <a:pt x="5869940" y="1163320"/>
                  <a:pt x="6080760" y="1112520"/>
                </a:cubicBezTo>
                <a:cubicBezTo>
                  <a:pt x="6291580" y="1061720"/>
                  <a:pt x="6449060" y="1082040"/>
                  <a:pt x="6614160" y="990600"/>
                </a:cubicBezTo>
                <a:cubicBezTo>
                  <a:pt x="6779260" y="899160"/>
                  <a:pt x="6957060" y="728980"/>
                  <a:pt x="7071360" y="563880"/>
                </a:cubicBezTo>
                <a:cubicBezTo>
                  <a:pt x="7185660" y="398780"/>
                  <a:pt x="7242810" y="199390"/>
                  <a:pt x="7299960" y="0"/>
                </a:cubicBezTo>
              </a:path>
            </a:pathLst>
          </a:cu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1938"/>
            <a:ext cx="7086600" cy="1085850"/>
          </a:xfrm>
        </p:spPr>
        <p:txBody>
          <a:bodyPr/>
          <a:lstStyle/>
          <a:p>
            <a:pPr algn="ctr"/>
            <a:r>
              <a:rPr lang="en-GB" altLang="en-US" sz="2800" b="0" smtClean="0">
                <a:effectLst/>
              </a:rPr>
              <a:t>Increasing &amp; Decreasing Functions </a:t>
            </a:r>
            <a:br>
              <a:rPr lang="en-GB" altLang="en-US" sz="2800" b="0" smtClean="0">
                <a:effectLst/>
              </a:rPr>
            </a:br>
            <a:r>
              <a:rPr lang="en-GB" altLang="en-US" sz="2800" b="0" smtClean="0">
                <a:effectLst/>
              </a:rPr>
              <a:t>and  Stationary Points</a:t>
            </a:r>
            <a:endParaRPr lang="en-GB" altLang="en-US" sz="3200" b="0" smtClean="0">
              <a:effectLst/>
            </a:endParaRP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681038" y="2062163"/>
            <a:ext cx="70199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sider the following graph of   y  = f(x) …..</a:t>
            </a:r>
          </a:p>
        </p:txBody>
      </p:sp>
      <p:sp>
        <p:nvSpPr>
          <p:cNvPr id="65541" name="Line 55"/>
          <p:cNvSpPr>
            <a:spLocks noChangeShapeType="1"/>
          </p:cNvSpPr>
          <p:nvPr/>
        </p:nvSpPr>
        <p:spPr bwMode="auto">
          <a:xfrm>
            <a:off x="862013" y="5434013"/>
            <a:ext cx="807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610600" y="55102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620000" y="261461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y = f(x)</a:t>
            </a: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838200" y="5434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1752600" y="5434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2667000" y="543401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3667125" y="5434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5105400" y="5434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e</a:t>
            </a: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6629400" y="5434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</a:t>
            </a: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1905000" y="4214813"/>
            <a:ext cx="0" cy="1143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51" name="Line 67"/>
          <p:cNvSpPr>
            <a:spLocks noChangeShapeType="1"/>
          </p:cNvSpPr>
          <p:nvPr/>
        </p:nvSpPr>
        <p:spPr bwMode="auto">
          <a:xfrm>
            <a:off x="4114800" y="5434013"/>
            <a:ext cx="0" cy="9906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52" name="Line 68"/>
          <p:cNvSpPr>
            <a:spLocks noChangeShapeType="1"/>
          </p:cNvSpPr>
          <p:nvPr/>
        </p:nvSpPr>
        <p:spPr bwMode="auto">
          <a:xfrm>
            <a:off x="6781800" y="4291013"/>
            <a:ext cx="0" cy="1143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381000" y="5434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762000" y="4367213"/>
            <a:ext cx="457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4800600" y="5967413"/>
            <a:ext cx="5334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5024438" y="4424363"/>
            <a:ext cx="457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0" name="Text Box 86"/>
          <p:cNvSpPr txBox="1">
            <a:spLocks noChangeArrowheads="1"/>
          </p:cNvSpPr>
          <p:nvPr/>
        </p:nvSpPr>
        <p:spPr bwMode="auto">
          <a:xfrm>
            <a:off x="7772400" y="3681413"/>
            <a:ext cx="5334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1" name="Text Box 87"/>
          <p:cNvSpPr txBox="1">
            <a:spLocks noChangeArrowheads="1"/>
          </p:cNvSpPr>
          <p:nvPr/>
        </p:nvSpPr>
        <p:spPr bwMode="auto">
          <a:xfrm>
            <a:off x="2581275" y="4378325"/>
            <a:ext cx="685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3209925" y="5464175"/>
            <a:ext cx="457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3" name="Text Box 89"/>
          <p:cNvSpPr txBox="1">
            <a:spLocks noChangeArrowheads="1"/>
          </p:cNvSpPr>
          <p:nvPr/>
        </p:nvSpPr>
        <p:spPr bwMode="auto">
          <a:xfrm>
            <a:off x="1676400" y="370046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3919538" y="6500813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6472238" y="370046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65563" name="Oval 26"/>
          <p:cNvSpPr>
            <a:spLocks noChangeArrowheads="1"/>
          </p:cNvSpPr>
          <p:nvPr/>
        </p:nvSpPr>
        <p:spPr bwMode="auto">
          <a:xfrm>
            <a:off x="4029075" y="63246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64" name="Oval 27"/>
          <p:cNvSpPr>
            <a:spLocks noChangeArrowheads="1"/>
          </p:cNvSpPr>
          <p:nvPr/>
        </p:nvSpPr>
        <p:spPr bwMode="auto">
          <a:xfrm>
            <a:off x="1812925" y="41529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565" name="Oval 28"/>
          <p:cNvSpPr>
            <a:spLocks noChangeArrowheads="1"/>
          </p:cNvSpPr>
          <p:nvPr/>
        </p:nvSpPr>
        <p:spPr bwMode="auto">
          <a:xfrm>
            <a:off x="6669088" y="41529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4" grpId="0" autoUpdateAnimBg="0"/>
      <p:bldP spid="16445" grpId="0" autoUpdateAnimBg="0"/>
      <p:bldP spid="16446" grpId="0" autoUpdateAnimBg="0"/>
      <p:bldP spid="16447" grpId="0" autoUpdateAnimBg="0"/>
      <p:bldP spid="16448" grpId="0" autoUpdateAnimBg="0"/>
      <p:bldP spid="16449" grpId="0" autoUpdateAnimBg="0"/>
      <p:bldP spid="16466" grpId="0" autoUpdateAnimBg="0"/>
      <p:bldP spid="16467" grpId="0" autoUpdateAnimBg="0"/>
      <p:bldP spid="16468" grpId="0" autoUpdateAnimBg="0"/>
      <p:bldP spid="16469" grpId="0" autoUpdateAnimBg="0"/>
      <p:bldP spid="16470" grpId="0" autoUpdateAnimBg="0"/>
      <p:bldP spid="16471" grpId="0" autoUpdateAnimBg="0"/>
      <p:bldP spid="16472" grpId="0" autoUpdateAnimBg="0"/>
      <p:bldP spid="16473" grpId="0" autoUpdateAnimBg="0"/>
      <p:bldP spid="16474" grpId="0" autoUpdateAnimBg="0"/>
      <p:bldP spid="16475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81275" y="1890713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the graph of    y = f(x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52500" y="2514600"/>
            <a:ext cx="8072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unction is increasing if the gradient is positive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52500" y="2967038"/>
            <a:ext cx="7600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.e.   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&gt; 0  when   x &lt; b  or   d &lt; x &lt; f   or   x &gt; f  . 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52500" y="352425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 function is decreasing if the gradient is negative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52500" y="3962400"/>
            <a:ext cx="853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nd   f </a:t>
            </a:r>
            <a:r>
              <a:rPr lang="en-GB" dirty="0">
                <a:latin typeface="+mj-lt"/>
                <a:sym typeface="Symbol" pitchFamily="18" charset="2"/>
              </a:rPr>
              <a:t> </a:t>
            </a:r>
            <a:r>
              <a:rPr lang="en-GB" dirty="0">
                <a:latin typeface="+mj-lt"/>
              </a:rPr>
              <a:t>(x) &lt; 0  when    b &lt; x &lt; d   .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52500" y="4495800"/>
            <a:ext cx="8101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unction is stationary if the gradient is zero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952500" y="4862513"/>
            <a:ext cx="7762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 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= 0  when    x = b   or   x = d   or   x = f   .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952500" y="5345113"/>
            <a:ext cx="6750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se are called STATIONARY POINTS.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0" y="5781675"/>
            <a:ext cx="9144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defRPr/>
            </a:pPr>
            <a:r>
              <a:rPr lang="en-GB" dirty="0">
                <a:latin typeface="+mj-lt"/>
              </a:rPr>
              <a:t>At   x = a,  x = c  and  x = e </a:t>
            </a:r>
          </a:p>
          <a:p>
            <a:pPr marL="514350" indent="-514350">
              <a:defRPr/>
            </a:pPr>
            <a:r>
              <a:rPr lang="en-GB" dirty="0">
                <a:latin typeface="+mj-lt"/>
              </a:rPr>
              <a:t>the curve is simply crossing the X-axis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286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69" grpId="0" autoUpdateAnimBg="0"/>
      <p:bldP spid="36870" grpId="0" autoUpdateAnimBg="0"/>
      <p:bldP spid="36871" grpId="0" autoUpdateAnimBg="0"/>
      <p:bldP spid="36872" grpId="0" autoUpdateAnimBg="0"/>
      <p:bldP spid="36873" grpId="0" autoUpdateAnimBg="0"/>
      <p:bldP spid="3687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4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14400" y="2408238"/>
            <a:ext cx="8229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the function    f(x) 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24x + 19   determine the intervals when the function is decreasing and increasing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395663" y="332898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 </a:t>
            </a:r>
            <a:r>
              <a:rPr lang="en-GB" dirty="0">
                <a:latin typeface="+mj-lt"/>
                <a:sym typeface="Symbol" pitchFamily="18" charset="2"/>
              </a:rPr>
              <a:t> </a:t>
            </a:r>
            <a:r>
              <a:rPr lang="en-GB" dirty="0">
                <a:latin typeface="+mj-lt"/>
              </a:rPr>
              <a:t>(x) = 8x - 24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23863" y="390525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(x) decreasing when   f </a:t>
            </a:r>
            <a:r>
              <a:rPr lang="en-GB" dirty="0">
                <a:latin typeface="+mj-lt"/>
                <a:sym typeface="Symbol" pitchFamily="18" charset="2"/>
              </a:rPr>
              <a:t> </a:t>
            </a:r>
            <a:r>
              <a:rPr lang="en-GB" dirty="0">
                <a:latin typeface="+mj-lt"/>
              </a:rPr>
              <a:t>(x) &lt; 0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386388" y="3881438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8x - 24 &lt; 0 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743700" y="4324350"/>
            <a:ext cx="2233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 &lt; 24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777038" y="4776788"/>
            <a:ext cx="22336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&lt; 3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466725" y="5410200"/>
            <a:ext cx="563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f(x) increasing when   f </a:t>
            </a:r>
            <a:r>
              <a:rPr lang="en-GB">
                <a:latin typeface="+mj-lt"/>
                <a:sym typeface="Symbol" pitchFamily="18" charset="2"/>
              </a:rPr>
              <a:t> </a:t>
            </a:r>
            <a:r>
              <a:rPr lang="en-GB">
                <a:latin typeface="+mj-lt"/>
              </a:rPr>
              <a:t>(x) &gt; 0</a:t>
            </a:r>
          </a:p>
        </p:txBody>
      </p:sp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3352800" y="5943600"/>
            <a:ext cx="2895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GB" altLang="en-US"/>
          </a:p>
          <a:p>
            <a:pPr eaLnBrk="1" hangingPunct="1"/>
            <a:endParaRPr lang="en-GB" alt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872163" y="5410200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8x - 24 &gt; 0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7248525" y="5953125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 &gt; 24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834188" y="6405563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&gt; 3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1171575" y="4776788"/>
            <a:ext cx="5210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heck: f </a:t>
            </a:r>
            <a:r>
              <a:rPr lang="en-GB" sz="2800" dirty="0">
                <a:latin typeface="+mj-lt"/>
                <a:sym typeface="Symbol" pitchFamily="18" charset="2"/>
              </a:rPr>
              <a:t> </a:t>
            </a:r>
            <a:r>
              <a:rPr lang="en-GB" sz="2800" dirty="0">
                <a:latin typeface="+mj-lt"/>
              </a:rPr>
              <a:t>(2) = 8 </a:t>
            </a:r>
            <a:r>
              <a:rPr lang="en-GB" sz="1200" dirty="0">
                <a:latin typeface="+mj-lt"/>
              </a:rPr>
              <a:t>X</a:t>
            </a:r>
            <a:r>
              <a:rPr lang="en-GB" sz="2800" dirty="0">
                <a:latin typeface="+mj-lt"/>
              </a:rPr>
              <a:t> 2 – 24 = -8 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946150" y="6342063"/>
            <a:ext cx="61769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Check: f </a:t>
            </a:r>
            <a:r>
              <a:rPr lang="en-GB" sz="2800" dirty="0">
                <a:latin typeface="+mj-lt"/>
                <a:sym typeface="Symbol" pitchFamily="18" charset="2"/>
              </a:rPr>
              <a:t> </a:t>
            </a:r>
            <a:r>
              <a:rPr lang="en-GB" sz="2800" dirty="0">
                <a:latin typeface="+mj-lt"/>
              </a:rPr>
              <a:t>(4) = 8 </a:t>
            </a:r>
            <a:r>
              <a:rPr lang="en-GB" sz="1200" dirty="0">
                <a:latin typeface="+mj-lt"/>
              </a:rPr>
              <a:t>X</a:t>
            </a:r>
            <a:r>
              <a:rPr lang="en-GB" sz="2800" dirty="0">
                <a:latin typeface="+mj-lt"/>
              </a:rPr>
              <a:t> 4 – 24 = 8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2" grpId="0" autoUpdateAnimBg="0"/>
      <p:bldP spid="38925" grpId="0" autoUpdateAnimBg="0"/>
      <p:bldP spid="38926" grpId="0" autoUpdateAnimBg="0"/>
      <p:bldP spid="38927" grpId="0" autoUpdateAnimBg="0"/>
      <p:bldP spid="38928" grpId="0" autoUpdateAnimBg="0"/>
      <p:bldP spid="38929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1990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5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62013" y="2384425"/>
            <a:ext cx="434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the curve  y = 6x – 5/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62013" y="2876550"/>
            <a:ext cx="803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termine if it is increasing or decreasing when x = 10.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1947863" y="3670300"/>
            <a:ext cx="2819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=  6x - 5x</a:t>
            </a:r>
            <a:r>
              <a:rPr lang="en-GB" baseline="30000" dirty="0">
                <a:latin typeface="+mj-lt"/>
              </a:rPr>
              <a:t>-2</a:t>
            </a:r>
            <a:endParaRPr lang="en-GB" dirty="0">
              <a:latin typeface="+mj-lt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042988" y="448627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6 + 10x</a:t>
            </a:r>
            <a:r>
              <a:rPr lang="en-GB" baseline="30000" dirty="0">
                <a:latin typeface="+mj-lt"/>
              </a:rPr>
              <a:t>-3</a:t>
            </a:r>
            <a:endParaRPr lang="en-GB" dirty="0">
              <a:latin typeface="+mj-lt"/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1042988" y="5510213"/>
            <a:ext cx="5224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when  x = 10   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 6 + </a:t>
            </a:r>
            <a:r>
              <a:rPr lang="en-GB" baseline="30000" dirty="0">
                <a:latin typeface="+mj-lt"/>
              </a:rPr>
              <a:t>10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1000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5453063" y="5553075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6.01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042988" y="6315075"/>
            <a:ext cx="7115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inc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&gt; 0  then the function is increasing. 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71538" y="3594100"/>
            <a:ext cx="1752600" cy="830263"/>
            <a:chOff x="871560" y="3343591"/>
            <a:chExt cx="1752600" cy="830997"/>
          </a:xfrm>
        </p:grpSpPr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871560" y="3343591"/>
              <a:ext cx="1752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y = 6x - 5 	   x</a:t>
              </a:r>
              <a:r>
                <a:rPr lang="en-GB" baseline="30000" dirty="0">
                  <a:latin typeface="+mj-lt"/>
                </a:rPr>
                <a:t>2</a:t>
              </a:r>
            </a:p>
          </p:txBody>
        </p:sp>
        <p:cxnSp>
          <p:nvCxnSpPr>
            <p:cNvPr id="68625" name="Straight Connector 14"/>
            <p:cNvCxnSpPr>
              <a:cxnSpLocks noChangeShapeType="1"/>
            </p:cNvCxnSpPr>
            <p:nvPr/>
          </p:nvCxnSpPr>
          <p:spPr bwMode="auto">
            <a:xfrm>
              <a:off x="2128824" y="3700464"/>
              <a:ext cx="361952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757613" y="4486275"/>
            <a:ext cx="1752600" cy="831850"/>
            <a:chOff x="4071960" y="4486591"/>
            <a:chExt cx="1752600" cy="830997"/>
          </a:xfrm>
        </p:grpSpPr>
        <p:sp>
          <p:nvSpPr>
            <p:cNvPr id="39947" name="Text Box 11"/>
            <p:cNvSpPr txBox="1">
              <a:spLocks noChangeArrowheads="1"/>
            </p:cNvSpPr>
            <p:nvPr/>
          </p:nvSpPr>
          <p:spPr bwMode="auto">
            <a:xfrm>
              <a:off x="4071960" y="4486591"/>
              <a:ext cx="1752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  6 + 10 	 x</a:t>
              </a:r>
              <a:r>
                <a:rPr lang="en-GB" baseline="30000" dirty="0">
                  <a:latin typeface="+mj-lt"/>
                </a:rPr>
                <a:t>3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8623" name="Straight Connector 16"/>
            <p:cNvCxnSpPr>
              <a:cxnSpLocks noChangeShapeType="1"/>
            </p:cNvCxnSpPr>
            <p:nvPr/>
          </p:nvCxnSpPr>
          <p:spPr bwMode="auto">
            <a:xfrm>
              <a:off x="5205416" y="4875220"/>
              <a:ext cx="361952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5" grpId="0" autoUpdateAnimBg="0"/>
      <p:bldP spid="39948" grpId="0" autoUpdateAnimBg="0"/>
      <p:bldP spid="39949" grpId="0" autoUpdateAnimBg="0"/>
      <p:bldP spid="3995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862013" y="1981200"/>
            <a:ext cx="1990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6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042988" y="2327275"/>
            <a:ext cx="792480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how that the function   g(x)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9x -10 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never decreasing. 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038350" y="3429000"/>
            <a:ext cx="28051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9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910013" y="3429000"/>
            <a:ext cx="365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 = (x - 3)(x - 3)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562725" y="3429000"/>
            <a:ext cx="1900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(x - 3)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81000" y="5297488"/>
            <a:ext cx="8763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ince  (x - 3)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  <a:sym typeface="Symbol" pitchFamily="18" charset="2"/>
              </a:rPr>
              <a:t></a:t>
            </a:r>
            <a:r>
              <a:rPr lang="en-GB" dirty="0">
                <a:latin typeface="+mj-lt"/>
              </a:rPr>
              <a:t> 0   for all values of x </a:t>
            </a:r>
          </a:p>
          <a:p>
            <a:pPr>
              <a:defRPr/>
            </a:pPr>
            <a:r>
              <a:rPr lang="en-GB" dirty="0">
                <a:latin typeface="+mj-lt"/>
              </a:rPr>
              <a:t>then   g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</a:t>
            </a:r>
            <a:r>
              <a:rPr lang="en-GB" dirty="0">
                <a:latin typeface="+mj-lt"/>
                <a:sym typeface="Symbol" pitchFamily="18" charset="2"/>
              </a:rPr>
              <a:t>can never  be negative </a:t>
            </a:r>
          </a:p>
          <a:p>
            <a:pPr>
              <a:defRPr/>
            </a:pPr>
            <a:r>
              <a:rPr lang="en-GB" dirty="0">
                <a:latin typeface="+mj-lt"/>
                <a:sym typeface="Symbol" pitchFamily="18" charset="2"/>
              </a:rPr>
              <a:t>so</a:t>
            </a:r>
            <a:r>
              <a:rPr lang="en-GB" dirty="0">
                <a:latin typeface="+mj-lt"/>
              </a:rPr>
              <a:t> the function is never decreasing.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914400" y="403860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quaring a negative or a positive value produces a positive value,  while 0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0.  So you will never obtain      a negative by squaring any real number.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40966" grpId="0" autoUpdateAnimBg="0"/>
      <p:bldP spid="40967" grpId="0" autoUpdateAnimBg="0"/>
      <p:bldP spid="40969" grpId="0" autoUpdateAnimBg="0"/>
      <p:bldP spid="4097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71513" y="1890713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7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638300" y="2441575"/>
            <a:ext cx="7005638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termine the intervals when the function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		f(x) = 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6x + 41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 (a) Stationary (b) Increasing  (c) Decreasing.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023938" y="4400550"/>
            <a:ext cx="3395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=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6x - 36 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814513" y="5010150"/>
            <a:ext cx="2647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6(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x - 6)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943100" y="5619750"/>
            <a:ext cx="2609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6(x + 3)(x - 2)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038725" y="4400550"/>
            <a:ext cx="35147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unction is stationary when f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= 0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5038725" y="5384800"/>
            <a:ext cx="3405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  6(x + 3)(x - 2) = 0 </a:t>
            </a:r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4752975" y="4324350"/>
            <a:ext cx="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038725" y="6000750"/>
            <a:ext cx="3405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x = -3   or    x = 2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0" grpId="0" autoUpdateAnimBg="0"/>
      <p:bldP spid="41991" grpId="0" autoUpdateAnimBg="0"/>
      <p:bldP spid="41993" grpId="0" autoUpdateAnimBg="0"/>
      <p:bldP spid="41994" grpId="0" autoUpdateAnimBg="0"/>
      <p:bldP spid="4199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4"/>
          <p:cNvSpPr>
            <a:spLocks noChangeArrowheads="1"/>
          </p:cNvSpPr>
          <p:nvPr/>
        </p:nvSpPr>
        <p:spPr bwMode="auto">
          <a:xfrm>
            <a:off x="1838325" y="3246438"/>
            <a:ext cx="5881688" cy="1268412"/>
          </a:xfrm>
          <a:prstGeom prst="rect">
            <a:avLst/>
          </a:prstGeom>
          <a:solidFill>
            <a:srgbClr val="4D4D4D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195388" y="2055813"/>
            <a:ext cx="7086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e now use a special  table of factors to determine when f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 is positive &amp; negative. 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3224213" y="3560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4976813" y="3560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6838950" y="3560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676400" y="3328988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090988" y="33289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3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5934075" y="33289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747838" y="3881438"/>
            <a:ext cx="9953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’(x)</a:t>
            </a:r>
          </a:p>
        </p:txBody>
      </p:sp>
      <p:sp>
        <p:nvSpPr>
          <p:cNvPr id="71691" name="Line 20"/>
          <p:cNvSpPr>
            <a:spLocks noChangeShapeType="1"/>
          </p:cNvSpPr>
          <p:nvPr/>
        </p:nvSpPr>
        <p:spPr bwMode="auto">
          <a:xfrm>
            <a:off x="1838325" y="3790950"/>
            <a:ext cx="5881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2286000" y="5181600"/>
            <a:ext cx="472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en-GB">
              <a:latin typeface="+mj-lt"/>
            </a:endParaRPr>
          </a:p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2809875" y="3724275"/>
            <a:ext cx="113665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862013" y="5238750"/>
            <a:ext cx="5072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unctio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increasing</a:t>
            </a:r>
            <a:r>
              <a:rPr lang="en-GB" dirty="0">
                <a:latin typeface="+mj-lt"/>
              </a:rPr>
              <a:t> whe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&gt; 0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6172200" y="5238750"/>
            <a:ext cx="3014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x &lt; -3  or  x &gt; 2</a:t>
            </a:r>
          </a:p>
        </p:txBody>
      </p:sp>
      <p:sp>
        <p:nvSpPr>
          <p:cNvPr id="71696" name="Rectangle 33"/>
          <p:cNvSpPr>
            <a:spLocks noChangeArrowheads="1"/>
          </p:cNvSpPr>
          <p:nvPr/>
        </p:nvSpPr>
        <p:spPr bwMode="auto">
          <a:xfrm>
            <a:off x="6934200" y="6400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923925" y="6053138"/>
            <a:ext cx="5224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unctio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decreasing</a:t>
            </a:r>
            <a:r>
              <a:rPr lang="en-GB" dirty="0">
                <a:latin typeface="+mj-lt"/>
              </a:rPr>
              <a:t> whe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&lt; 0</a:t>
            </a:r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6172200" y="6053138"/>
            <a:ext cx="2200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-3 &lt; x &lt; 2</a:t>
            </a:r>
          </a:p>
        </p:txBody>
      </p:sp>
      <p:cxnSp>
        <p:nvCxnSpPr>
          <p:cNvPr id="71699" name="Straight Connector 36"/>
          <p:cNvCxnSpPr>
            <a:cxnSpLocks noChangeShapeType="1"/>
          </p:cNvCxnSpPr>
          <p:nvPr/>
        </p:nvCxnSpPr>
        <p:spPr bwMode="auto">
          <a:xfrm rot="5400000">
            <a:off x="2108994" y="3880644"/>
            <a:ext cx="1266825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0" name="Straight Connector 37"/>
          <p:cNvCxnSpPr>
            <a:cxnSpLocks noChangeShapeType="1"/>
          </p:cNvCxnSpPr>
          <p:nvPr/>
        </p:nvCxnSpPr>
        <p:spPr bwMode="auto">
          <a:xfrm rot="5400000">
            <a:off x="3465513" y="3879850"/>
            <a:ext cx="126841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1" name="Straight Connector 38"/>
          <p:cNvCxnSpPr>
            <a:cxnSpLocks noChangeShapeType="1"/>
          </p:cNvCxnSpPr>
          <p:nvPr/>
        </p:nvCxnSpPr>
        <p:spPr bwMode="auto">
          <a:xfrm rot="5400000">
            <a:off x="4100513" y="3879850"/>
            <a:ext cx="126841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2" name="Straight Connector 39"/>
          <p:cNvCxnSpPr>
            <a:cxnSpLocks noChangeShapeType="1"/>
          </p:cNvCxnSpPr>
          <p:nvPr/>
        </p:nvCxnSpPr>
        <p:spPr bwMode="auto">
          <a:xfrm rot="5400000">
            <a:off x="5184776" y="3879850"/>
            <a:ext cx="1268412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3" name="Straight Connector 40"/>
          <p:cNvCxnSpPr>
            <a:cxnSpLocks noChangeShapeType="1"/>
          </p:cNvCxnSpPr>
          <p:nvPr/>
        </p:nvCxnSpPr>
        <p:spPr bwMode="auto">
          <a:xfrm rot="5400000">
            <a:off x="5999163" y="3879850"/>
            <a:ext cx="126841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048250" y="3600450"/>
            <a:ext cx="4540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-</a:t>
            </a:r>
            <a:endParaRPr lang="en-GB" sz="4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86238" y="3848100"/>
            <a:ext cx="434975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556375" y="3724275"/>
            <a:ext cx="11350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24563" y="3863975"/>
            <a:ext cx="433387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utoUpdateAnimBg="0"/>
      <p:bldP spid="43016" grpId="0" autoUpdateAnimBg="0"/>
      <p:bldP spid="43017" grpId="0" autoUpdateAnimBg="0"/>
      <p:bldP spid="43020" grpId="0" autoUpdateAnimBg="0"/>
      <p:bldP spid="43036" grpId="0" autoUpdateAnimBg="0"/>
      <p:bldP spid="43039" grpId="0" autoUpdateAnimBg="0"/>
      <p:bldP spid="43040" grpId="0" autoUpdateAnimBg="0"/>
      <p:bldP spid="43043" grpId="0" autoUpdateAnimBg="0"/>
      <p:bldP spid="43044" grpId="0" autoUpdateAnimBg="0"/>
      <p:bldP spid="29" grpId="0" autoUpdateAnimBg="0"/>
      <p:bldP spid="30" grpId="0"/>
      <p:bldP spid="31" grpId="0" autoUpdateAnimBg="0"/>
      <p:bldP spid="3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31963" y="3213100"/>
            <a:ext cx="6054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HHM 	Ex6K and Ex6L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reeform 23"/>
          <p:cNvSpPr>
            <a:spLocks noChangeArrowheads="1"/>
          </p:cNvSpPr>
          <p:nvPr/>
        </p:nvSpPr>
        <p:spPr bwMode="auto">
          <a:xfrm>
            <a:off x="1325563" y="2544763"/>
            <a:ext cx="7315200" cy="3268662"/>
          </a:xfrm>
          <a:custGeom>
            <a:avLst/>
            <a:gdLst>
              <a:gd name="T0" fmla="*/ 0 w 7315200"/>
              <a:gd name="T1" fmla="*/ 3021556 h 3268980"/>
              <a:gd name="T2" fmla="*/ 548640 w 7315200"/>
              <a:gd name="T3" fmla="*/ 1639840 h 3268980"/>
              <a:gd name="T4" fmla="*/ 1036320 w 7315200"/>
              <a:gd name="T5" fmla="*/ 1123613 h 3268980"/>
              <a:gd name="T6" fmla="*/ 1386840 w 7315200"/>
              <a:gd name="T7" fmla="*/ 1047684 h 3268980"/>
              <a:gd name="T8" fmla="*/ 1844040 w 7315200"/>
              <a:gd name="T9" fmla="*/ 1290616 h 3268980"/>
              <a:gd name="T10" fmla="*/ 2225040 w 7315200"/>
              <a:gd name="T11" fmla="*/ 2186440 h 3268980"/>
              <a:gd name="T12" fmla="*/ 2682240 w 7315200"/>
              <a:gd name="T13" fmla="*/ 2976021 h 3268980"/>
              <a:gd name="T14" fmla="*/ 3535680 w 7315200"/>
              <a:gd name="T15" fmla="*/ 3249302 h 3268980"/>
              <a:gd name="T16" fmla="*/ 4099560 w 7315200"/>
              <a:gd name="T17" fmla="*/ 2930453 h 3268980"/>
              <a:gd name="T18" fmla="*/ 4800601 w 7315200"/>
              <a:gd name="T19" fmla="*/ 1746138 h 3268980"/>
              <a:gd name="T20" fmla="*/ 5425441 w 7315200"/>
              <a:gd name="T21" fmla="*/ 1229880 h 3268980"/>
              <a:gd name="T22" fmla="*/ 6096000 w 7315200"/>
              <a:gd name="T23" fmla="*/ 1093244 h 3268980"/>
              <a:gd name="T24" fmla="*/ 6492240 w 7315200"/>
              <a:gd name="T25" fmla="*/ 1017318 h 3268980"/>
              <a:gd name="T26" fmla="*/ 6934200 w 7315200"/>
              <a:gd name="T27" fmla="*/ 774377 h 3268980"/>
              <a:gd name="T28" fmla="*/ 7315200 w 7315200"/>
              <a:gd name="T29" fmla="*/ 0 h 326898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315200"/>
              <a:gd name="T46" fmla="*/ 0 h 3268980"/>
              <a:gd name="T47" fmla="*/ 7315200 w 7315200"/>
              <a:gd name="T48" fmla="*/ 3268980 h 326898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315200" h="3268980">
                <a:moveTo>
                  <a:pt x="0" y="3032760"/>
                </a:moveTo>
                <a:cubicBezTo>
                  <a:pt x="187960" y="2498090"/>
                  <a:pt x="375920" y="1963420"/>
                  <a:pt x="548640" y="1645920"/>
                </a:cubicBezTo>
                <a:cubicBezTo>
                  <a:pt x="721360" y="1328420"/>
                  <a:pt x="896620" y="1226820"/>
                  <a:pt x="1036320" y="1127760"/>
                </a:cubicBezTo>
                <a:cubicBezTo>
                  <a:pt x="1176020" y="1028700"/>
                  <a:pt x="1252220" y="1023620"/>
                  <a:pt x="1386840" y="1051560"/>
                </a:cubicBezTo>
                <a:cubicBezTo>
                  <a:pt x="1521460" y="1079500"/>
                  <a:pt x="1704340" y="1104900"/>
                  <a:pt x="1844040" y="1295400"/>
                </a:cubicBezTo>
                <a:cubicBezTo>
                  <a:pt x="1983740" y="1485900"/>
                  <a:pt x="2085340" y="1912620"/>
                  <a:pt x="2225040" y="2194560"/>
                </a:cubicBezTo>
                <a:cubicBezTo>
                  <a:pt x="2364740" y="2476500"/>
                  <a:pt x="2463800" y="2809240"/>
                  <a:pt x="2682240" y="2987040"/>
                </a:cubicBezTo>
                <a:cubicBezTo>
                  <a:pt x="2900680" y="3164840"/>
                  <a:pt x="3299460" y="3268980"/>
                  <a:pt x="3535680" y="3261360"/>
                </a:cubicBezTo>
                <a:cubicBezTo>
                  <a:pt x="3771900" y="3253740"/>
                  <a:pt x="3888740" y="3192780"/>
                  <a:pt x="4099560" y="2941320"/>
                </a:cubicBezTo>
                <a:cubicBezTo>
                  <a:pt x="4310380" y="2689860"/>
                  <a:pt x="4579620" y="2037080"/>
                  <a:pt x="4800600" y="1752600"/>
                </a:cubicBezTo>
                <a:cubicBezTo>
                  <a:pt x="5021580" y="1468120"/>
                  <a:pt x="5209540" y="1343660"/>
                  <a:pt x="5425440" y="1234440"/>
                </a:cubicBezTo>
                <a:cubicBezTo>
                  <a:pt x="5641340" y="1125220"/>
                  <a:pt x="6096000" y="1097280"/>
                  <a:pt x="6096000" y="1097280"/>
                </a:cubicBezTo>
                <a:cubicBezTo>
                  <a:pt x="6273800" y="1061720"/>
                  <a:pt x="6352540" y="1074420"/>
                  <a:pt x="6492240" y="1021080"/>
                </a:cubicBezTo>
                <a:cubicBezTo>
                  <a:pt x="6631940" y="967740"/>
                  <a:pt x="6797040" y="947420"/>
                  <a:pt x="6934200" y="777240"/>
                </a:cubicBezTo>
                <a:cubicBezTo>
                  <a:pt x="7071360" y="607060"/>
                  <a:pt x="7193280" y="303530"/>
                  <a:pt x="7315200" y="0"/>
                </a:cubicBezTo>
              </a:path>
            </a:pathLst>
          </a:cu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51" name="Line 67"/>
          <p:cNvSpPr>
            <a:spLocks noChangeShapeType="1"/>
          </p:cNvSpPr>
          <p:nvPr/>
        </p:nvSpPr>
        <p:spPr bwMode="auto">
          <a:xfrm>
            <a:off x="4843463" y="4800600"/>
            <a:ext cx="0" cy="990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52" name="Line 68"/>
          <p:cNvSpPr>
            <a:spLocks noChangeShapeType="1"/>
          </p:cNvSpPr>
          <p:nvPr/>
        </p:nvSpPr>
        <p:spPr bwMode="auto">
          <a:xfrm>
            <a:off x="7419975" y="3657600"/>
            <a:ext cx="0" cy="1143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2581275" y="3643313"/>
            <a:ext cx="0" cy="1143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7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-100013"/>
            <a:ext cx="7086600" cy="1431926"/>
          </a:xfrm>
        </p:spPr>
        <p:txBody>
          <a:bodyPr/>
          <a:lstStyle/>
          <a:p>
            <a:pPr algn="ctr"/>
            <a:r>
              <a:rPr lang="en-GB" altLang="en-US" sz="3600" b="0" smtClean="0">
                <a:effectLst/>
              </a:rPr>
              <a:t>Stationary Points </a:t>
            </a:r>
            <a:br>
              <a:rPr lang="en-GB" altLang="en-US" sz="3600" b="0" smtClean="0">
                <a:effectLst/>
              </a:rPr>
            </a:br>
            <a:r>
              <a:rPr lang="en-GB" altLang="en-US" sz="3600" b="0" smtClean="0">
                <a:effectLst/>
              </a:rPr>
              <a:t>and Their Nature</a:t>
            </a:r>
            <a:endParaRPr lang="en-GB" altLang="en-US" sz="4000" b="0" smtClean="0">
              <a:effectLst/>
            </a:endParaRP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-223838" y="2062163"/>
            <a:ext cx="8153401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onsider this graph of   y  = f(x)   again</a:t>
            </a:r>
          </a:p>
        </p:txBody>
      </p:sp>
      <p:sp>
        <p:nvSpPr>
          <p:cNvPr id="73736" name="Line 55"/>
          <p:cNvSpPr>
            <a:spLocks noChangeShapeType="1"/>
          </p:cNvSpPr>
          <p:nvPr/>
        </p:nvSpPr>
        <p:spPr bwMode="auto">
          <a:xfrm>
            <a:off x="952500" y="4800600"/>
            <a:ext cx="807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610600" y="48768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620000" y="19812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y = f(x)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2309813" y="4800600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4400550" y="4800600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7267575" y="4776788"/>
            <a:ext cx="38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909638" y="4800600"/>
            <a:ext cx="53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1404938" y="3733800"/>
            <a:ext cx="45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5576888" y="5057775"/>
            <a:ext cx="53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5748338" y="3810000"/>
            <a:ext cx="45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0" name="Text Box 86"/>
          <p:cNvSpPr txBox="1">
            <a:spLocks noChangeArrowheads="1"/>
          </p:cNvSpPr>
          <p:nvPr/>
        </p:nvSpPr>
        <p:spPr bwMode="auto">
          <a:xfrm>
            <a:off x="8382000" y="2887663"/>
            <a:ext cx="53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1" name="Text Box 87"/>
          <p:cNvSpPr txBox="1">
            <a:spLocks noChangeArrowheads="1"/>
          </p:cNvSpPr>
          <p:nvPr/>
        </p:nvSpPr>
        <p:spPr bwMode="auto">
          <a:xfrm>
            <a:off x="3214688" y="3657600"/>
            <a:ext cx="68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3843338" y="4770438"/>
            <a:ext cx="457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3" name="Text Box 89"/>
          <p:cNvSpPr txBox="1">
            <a:spLocks noChangeArrowheads="1"/>
          </p:cNvSpPr>
          <p:nvPr/>
        </p:nvSpPr>
        <p:spPr bwMode="auto">
          <a:xfrm>
            <a:off x="2395538" y="2886075"/>
            <a:ext cx="45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4662488" y="5921375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7162800" y="2971800"/>
            <a:ext cx="533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73752" name="Oval 23"/>
          <p:cNvSpPr>
            <a:spLocks noChangeArrowheads="1"/>
          </p:cNvSpPr>
          <p:nvPr/>
        </p:nvSpPr>
        <p:spPr bwMode="auto">
          <a:xfrm>
            <a:off x="4737100" y="56911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753" name="Oval 24"/>
          <p:cNvSpPr>
            <a:spLocks noChangeArrowheads="1"/>
          </p:cNvSpPr>
          <p:nvPr/>
        </p:nvSpPr>
        <p:spPr bwMode="auto">
          <a:xfrm>
            <a:off x="2489200" y="34893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754" name="Oval 25"/>
          <p:cNvSpPr>
            <a:spLocks noChangeArrowheads="1"/>
          </p:cNvSpPr>
          <p:nvPr/>
        </p:nvSpPr>
        <p:spPr bwMode="auto">
          <a:xfrm>
            <a:off x="7316788" y="35194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6" grpId="0" autoUpdateAnimBg="0"/>
      <p:bldP spid="16467" grpId="0" autoUpdateAnimBg="0"/>
      <p:bldP spid="16468" grpId="0" autoUpdateAnimBg="0"/>
      <p:bldP spid="16469" grpId="0" autoUpdateAnimBg="0"/>
      <p:bldP spid="16470" grpId="0" autoUpdateAnimBg="0"/>
      <p:bldP spid="16471" grpId="0" autoUpdateAnimBg="0"/>
      <p:bldP spid="16472" grpId="0" autoUpdateAnimBg="0"/>
      <p:bldP spid="16473" grpId="0" autoUpdateAnimBg="0"/>
      <p:bldP spid="16474" grpId="0" autoUpdateAnimBg="0"/>
      <p:bldP spid="16475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14388" y="224313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This curve  y = f(x) has three types of stationary point.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95363" y="332898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a  we have a maximum turning point  (max TP)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95363" y="3967163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b  we have a minimum turning point  (min TP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95363" y="460533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c  we have a point of inflexion  (PI)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884238" y="5403850"/>
            <a:ext cx="82597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ach type of stationary point is determined by the gradient  (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 </a:t>
            </a:r>
            <a:r>
              <a:rPr lang="en-GB" dirty="0">
                <a:latin typeface="+mj-lt"/>
              </a:rPr>
              <a:t>) at either side of the stationary valu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41" grpId="0" autoUpdateAnimBg="0"/>
      <p:bldP spid="3994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1874838"/>
            <a:ext cx="8763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can improve upon this approximation   by making the value of </a:t>
            </a:r>
            <a:r>
              <a:rPr lang="en-GB" dirty="0">
                <a:latin typeface="+mj-lt"/>
              </a:rPr>
              <a:t>h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even smaller.</a:t>
            </a:r>
          </a:p>
        </p:txBody>
      </p:sp>
      <p:pic>
        <p:nvPicPr>
          <p:cNvPr id="9221" name="Picture 5"/>
          <p:cNvPicPr>
            <a:picLocks noChangeArrowheads="1"/>
          </p:cNvPicPr>
          <p:nvPr/>
        </p:nvPicPr>
        <p:blipFill>
          <a:blip r:embed="rId2"/>
          <a:srcRect l="11850" t="12292" r="29623" b="35854"/>
          <a:stretch>
            <a:fillRect/>
          </a:stretch>
        </p:blipFill>
        <p:spPr bwMode="auto">
          <a:xfrm>
            <a:off x="1042988" y="3276600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3557588" y="5486400"/>
            <a:ext cx="3733800" cy="914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243388" y="60198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  (x, f(x))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4929188" y="5410200"/>
            <a:ext cx="1524000" cy="685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346825" y="5089525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, f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559550" y="556260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True gradient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719388" y="5470525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pprox gradient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57200" y="2682875"/>
            <a:ext cx="838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the points are even closer together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038350" y="533400"/>
            <a:ext cx="5486400" cy="1143000"/>
          </a:xfrm>
          <a:prstGeom prst="rect">
            <a:avLst/>
          </a:prstGeom>
        </p:spPr>
        <p:txBody>
          <a:bodyPr/>
          <a:lstStyle/>
          <a:p>
            <a:pPr lvl="1"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348413" y="5329238"/>
            <a:ext cx="180975" cy="179387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810125" y="59626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ounded Rectangle 18"/>
          <p:cNvSpPr/>
          <p:nvPr/>
        </p:nvSpPr>
        <p:spPr bwMode="auto">
          <a:xfrm>
            <a:off x="1168400" y="3416300"/>
            <a:ext cx="1536700" cy="579438"/>
          </a:xfrm>
          <a:prstGeom prst="roundRect">
            <a:avLst/>
          </a:prstGeom>
          <a:solidFill>
            <a:srgbClr val="000000"/>
          </a:solidFill>
          <a:ln w="9525" cap="flat" cmpd="sng" algn="ctr">
            <a:solidFill>
              <a:schemeClr val="tx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  <a:hlinkClick r:id="rId3"/>
              </a:rPr>
              <a:t>Demo</a:t>
            </a:r>
            <a:endParaRPr lang="en-GB" sz="2800" dirty="0">
              <a:solidFill>
                <a:srgbClr val="0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5" grpId="0" autoUpdateAnimBg="0"/>
      <p:bldP spid="9226" grpId="0" autoUpdateAnimBg="0"/>
      <p:bldP spid="9227" grpId="0" autoUpdateAnimBg="0"/>
      <p:bldP spid="17" grpId="0" animBg="1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>
            <a:spLocks noChangeArrowheads="1"/>
          </p:cNvSpPr>
          <p:nvPr/>
        </p:nvSpPr>
        <p:spPr bwMode="auto">
          <a:xfrm flipV="1">
            <a:off x="7016750" y="5329238"/>
            <a:ext cx="1355725" cy="968375"/>
          </a:xfrm>
          <a:custGeom>
            <a:avLst/>
            <a:gdLst>
              <a:gd name="T0" fmla="*/ 0 w 1356360"/>
              <a:gd name="T1" fmla="*/ 992165 h 967740"/>
              <a:gd name="T2" fmla="*/ 434164 w 1356360"/>
              <a:gd name="T3" fmla="*/ 195308 h 967740"/>
              <a:gd name="T4" fmla="*/ 823415 w 1356360"/>
              <a:gd name="T5" fmla="*/ 132809 h 967740"/>
              <a:gd name="T6" fmla="*/ 1332438 w 1356360"/>
              <a:gd name="T7" fmla="*/ 992165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Freeform 41"/>
          <p:cNvSpPr>
            <a:spLocks noChangeArrowheads="1"/>
          </p:cNvSpPr>
          <p:nvPr/>
        </p:nvSpPr>
        <p:spPr bwMode="auto">
          <a:xfrm>
            <a:off x="2454275" y="5249863"/>
            <a:ext cx="1355725" cy="968375"/>
          </a:xfrm>
          <a:custGeom>
            <a:avLst/>
            <a:gdLst>
              <a:gd name="T0" fmla="*/ 0 w 1356360"/>
              <a:gd name="T1" fmla="*/ 992165 h 967740"/>
              <a:gd name="T2" fmla="*/ 434164 w 1356360"/>
              <a:gd name="T3" fmla="*/ 195308 h 967740"/>
              <a:gd name="T4" fmla="*/ 823415 w 1356360"/>
              <a:gd name="T5" fmla="*/ 132809 h 967740"/>
              <a:gd name="T6" fmla="*/ 1332438 w 1356360"/>
              <a:gd name="T7" fmla="*/ 992165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52500" y="2786063"/>
            <a:ext cx="3529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aximum Turning point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2181225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629025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5783" name="Group 12"/>
          <p:cNvGrpSpPr>
            <a:grpSpLocks/>
          </p:cNvGrpSpPr>
          <p:nvPr/>
        </p:nvGrpSpPr>
        <p:grpSpPr bwMode="auto">
          <a:xfrm>
            <a:off x="1190625" y="3371850"/>
            <a:ext cx="3124200" cy="1219200"/>
            <a:chOff x="1488" y="576"/>
            <a:chExt cx="1968" cy="768"/>
          </a:xfrm>
        </p:grpSpPr>
        <p:sp>
          <p:nvSpPr>
            <p:cNvPr id="75813" name="Rectangle 7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814" name="Line 8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815" name="Line 9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816" name="Line 10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817" name="Line 11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5784" name="Group 13"/>
          <p:cNvGrpSpPr>
            <a:grpSpLocks/>
          </p:cNvGrpSpPr>
          <p:nvPr/>
        </p:nvGrpSpPr>
        <p:grpSpPr bwMode="auto">
          <a:xfrm>
            <a:off x="5624513" y="3352800"/>
            <a:ext cx="3124200" cy="1219200"/>
            <a:chOff x="1488" y="576"/>
            <a:chExt cx="1968" cy="768"/>
          </a:xfrm>
        </p:grpSpPr>
        <p:sp>
          <p:nvSpPr>
            <p:cNvPr id="75808" name="Rectangle 14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809" name="Line 15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810" name="Line 16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811" name="Line 17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812" name="Line 18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1314450" y="3387725"/>
            <a:ext cx="76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2762250" y="3387725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a</a:t>
            </a: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1042988" y="405288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105025" y="4052888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+       0      -</a:t>
            </a:r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V="1">
            <a:off x="2214563" y="4695825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2852738" y="4695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3757613" y="4695825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2" name="Freeform 27"/>
          <p:cNvSpPr>
            <a:spLocks/>
          </p:cNvSpPr>
          <p:nvPr/>
        </p:nvSpPr>
        <p:spPr bwMode="auto">
          <a:xfrm>
            <a:off x="3754438" y="2408238"/>
            <a:ext cx="1373187" cy="981075"/>
          </a:xfrm>
          <a:custGeom>
            <a:avLst/>
            <a:gdLst>
              <a:gd name="T0" fmla="*/ 0 w 865"/>
              <a:gd name="T1" fmla="*/ 2147483647 h 618"/>
              <a:gd name="T2" fmla="*/ 2147483647 w 865"/>
              <a:gd name="T3" fmla="*/ 2147483647 h 618"/>
              <a:gd name="T4" fmla="*/ 2147483647 w 865"/>
              <a:gd name="T5" fmla="*/ 2147483647 h 618"/>
              <a:gd name="T6" fmla="*/ 2147483647 w 865"/>
              <a:gd name="T7" fmla="*/ 2147483647 h 618"/>
              <a:gd name="T8" fmla="*/ 2147483647 w 865"/>
              <a:gd name="T9" fmla="*/ 2147483647 h 618"/>
              <a:gd name="T10" fmla="*/ 2147483647 w 865"/>
              <a:gd name="T11" fmla="*/ 0 h 618"/>
              <a:gd name="T12" fmla="*/ 2147483647 w 865"/>
              <a:gd name="T13" fmla="*/ 2147483647 h 618"/>
              <a:gd name="T14" fmla="*/ 2147483647 w 865"/>
              <a:gd name="T15" fmla="*/ 2147483647 h 618"/>
              <a:gd name="T16" fmla="*/ 2147483647 w 865"/>
              <a:gd name="T17" fmla="*/ 2147483647 h 618"/>
              <a:gd name="T18" fmla="*/ 2147483647 w 865"/>
              <a:gd name="T19" fmla="*/ 2147483647 h 618"/>
              <a:gd name="T20" fmla="*/ 2147483647 w 865"/>
              <a:gd name="T21" fmla="*/ 2147483647 h 6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5"/>
              <a:gd name="T34" fmla="*/ 0 h 618"/>
              <a:gd name="T35" fmla="*/ 865 w 865"/>
              <a:gd name="T36" fmla="*/ 618 h 6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5" h="618">
                <a:moveTo>
                  <a:pt x="0" y="547"/>
                </a:moveTo>
                <a:cubicBezTo>
                  <a:pt x="20" y="488"/>
                  <a:pt x="45" y="451"/>
                  <a:pt x="88" y="406"/>
                </a:cubicBezTo>
                <a:cubicBezTo>
                  <a:pt x="133" y="273"/>
                  <a:pt x="72" y="437"/>
                  <a:pt x="141" y="300"/>
                </a:cubicBezTo>
                <a:cubicBezTo>
                  <a:pt x="172" y="239"/>
                  <a:pt x="179" y="210"/>
                  <a:pt x="230" y="159"/>
                </a:cubicBezTo>
                <a:cubicBezTo>
                  <a:pt x="253" y="86"/>
                  <a:pt x="279" y="66"/>
                  <a:pt x="353" y="36"/>
                </a:cubicBezTo>
                <a:cubicBezTo>
                  <a:pt x="388" y="22"/>
                  <a:pt x="459" y="0"/>
                  <a:pt x="459" y="0"/>
                </a:cubicBezTo>
                <a:cubicBezTo>
                  <a:pt x="494" y="12"/>
                  <a:pt x="539" y="10"/>
                  <a:pt x="565" y="36"/>
                </a:cubicBezTo>
                <a:cubicBezTo>
                  <a:pt x="611" y="82"/>
                  <a:pt x="643" y="132"/>
                  <a:pt x="689" y="177"/>
                </a:cubicBezTo>
                <a:cubicBezTo>
                  <a:pt x="742" y="343"/>
                  <a:pt x="635" y="36"/>
                  <a:pt x="830" y="353"/>
                </a:cubicBezTo>
                <a:cubicBezTo>
                  <a:pt x="858" y="399"/>
                  <a:pt x="848" y="461"/>
                  <a:pt x="865" y="512"/>
                </a:cubicBezTo>
                <a:cubicBezTo>
                  <a:pt x="859" y="547"/>
                  <a:pt x="847" y="618"/>
                  <a:pt x="847" y="618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5657850" y="2786063"/>
            <a:ext cx="3486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inimum Turning Point</a:t>
            </a:r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5776913" y="3387725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7196138" y="3387725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b</a:t>
            </a:r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5624513" y="403860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6538913" y="3962400"/>
            <a:ext cx="213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-     0     +</a:t>
            </a:r>
          </a:p>
        </p:txBody>
      </p:sp>
      <p:sp>
        <p:nvSpPr>
          <p:cNvPr id="40996" name="Line 36"/>
          <p:cNvSpPr>
            <a:spLocks noChangeShapeType="1"/>
          </p:cNvSpPr>
          <p:nvPr/>
        </p:nvSpPr>
        <p:spPr bwMode="auto">
          <a:xfrm>
            <a:off x="6615113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>
            <a:off x="8062913" y="3679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6724650" y="4695825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 flipV="1">
            <a:off x="7286625" y="50577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 flipV="1">
            <a:off x="8191500" y="460533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75803" name="Straight Connector 37"/>
          <p:cNvCxnSpPr>
            <a:cxnSpLocks noChangeShapeType="1"/>
          </p:cNvCxnSpPr>
          <p:nvPr/>
        </p:nvCxnSpPr>
        <p:spPr bwMode="auto">
          <a:xfrm rot="5400000">
            <a:off x="2943225" y="4333875"/>
            <a:ext cx="3983038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3017838" y="52085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588250" y="61277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40979" grpId="0" autoUpdateAnimBg="0"/>
      <p:bldP spid="40980" grpId="0" autoUpdateAnimBg="0"/>
      <p:bldP spid="40981" grpId="0" autoUpdateAnimBg="0"/>
      <p:bldP spid="40982" grpId="0" autoUpdateAnimBg="0"/>
      <p:bldP spid="40990" grpId="0" autoUpdateAnimBg="0"/>
      <p:bldP spid="40992" grpId="0" autoUpdateAnimBg="0"/>
      <p:bldP spid="40994" grpId="0" autoUpdateAnimBg="0"/>
      <p:bldP spid="40995" grpId="0" autoUpdateAnimBg="0"/>
      <p:bldP spid="40" grpId="0" animBg="1"/>
      <p:bldP spid="4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>
            <a:spLocks noChangeArrowheads="1"/>
          </p:cNvSpPr>
          <p:nvPr/>
        </p:nvSpPr>
        <p:spPr bwMode="auto">
          <a:xfrm>
            <a:off x="6680200" y="5019675"/>
            <a:ext cx="1782763" cy="762000"/>
          </a:xfrm>
          <a:custGeom>
            <a:avLst/>
            <a:gdLst>
              <a:gd name="T0" fmla="*/ 0 w 1783080"/>
              <a:gd name="T1" fmla="*/ 0 h 762000"/>
              <a:gd name="T2" fmla="*/ 590365 w 1783080"/>
              <a:gd name="T3" fmla="*/ 365760 h 762000"/>
              <a:gd name="T4" fmla="*/ 953653 w 1783080"/>
              <a:gd name="T5" fmla="*/ 426720 h 762000"/>
              <a:gd name="T6" fmla="*/ 1195857 w 1783080"/>
              <a:gd name="T7" fmla="*/ 441960 h 762000"/>
              <a:gd name="T8" fmla="*/ 1771074 w 1783080"/>
              <a:gd name="T9" fmla="*/ 762000 h 762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3080"/>
              <a:gd name="T16" fmla="*/ 0 h 762000"/>
              <a:gd name="T17" fmla="*/ 1783080 w 1783080"/>
              <a:gd name="T18" fmla="*/ 762000 h 762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3080" h="762000">
                <a:moveTo>
                  <a:pt x="0" y="0"/>
                </a:moveTo>
                <a:cubicBezTo>
                  <a:pt x="217170" y="147320"/>
                  <a:pt x="434340" y="294640"/>
                  <a:pt x="594360" y="365760"/>
                </a:cubicBezTo>
                <a:cubicBezTo>
                  <a:pt x="754380" y="436880"/>
                  <a:pt x="858520" y="414020"/>
                  <a:pt x="960120" y="426720"/>
                </a:cubicBezTo>
                <a:cubicBezTo>
                  <a:pt x="1061720" y="439420"/>
                  <a:pt x="1066800" y="386080"/>
                  <a:pt x="1203960" y="441960"/>
                </a:cubicBezTo>
                <a:cubicBezTo>
                  <a:pt x="1341120" y="497840"/>
                  <a:pt x="1562100" y="629920"/>
                  <a:pt x="1783080" y="76200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Freeform 39"/>
          <p:cNvSpPr>
            <a:spLocks noChangeArrowheads="1"/>
          </p:cNvSpPr>
          <p:nvPr/>
        </p:nvSpPr>
        <p:spPr bwMode="auto">
          <a:xfrm>
            <a:off x="2422525" y="4940300"/>
            <a:ext cx="1874838" cy="1112838"/>
          </a:xfrm>
          <a:custGeom>
            <a:avLst/>
            <a:gdLst>
              <a:gd name="T0" fmla="*/ 0 w 1874520"/>
              <a:gd name="T1" fmla="*/ 1124667 h 1112520"/>
              <a:gd name="T2" fmla="*/ 598202 w 1874520"/>
              <a:gd name="T3" fmla="*/ 585445 h 1112520"/>
              <a:gd name="T4" fmla="*/ 1089046 w 1874520"/>
              <a:gd name="T5" fmla="*/ 493003 h 1112520"/>
              <a:gd name="T6" fmla="*/ 1518519 w 1874520"/>
              <a:gd name="T7" fmla="*/ 323534 h 1112520"/>
              <a:gd name="T8" fmla="*/ 1886642 w 1874520"/>
              <a:gd name="T9" fmla="*/ 0 h 1112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4520"/>
              <a:gd name="T16" fmla="*/ 0 h 1112520"/>
              <a:gd name="T17" fmla="*/ 1874520 w 1874520"/>
              <a:gd name="T18" fmla="*/ 1112520 h 1112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4520" h="1112520">
                <a:moveTo>
                  <a:pt x="0" y="1112520"/>
                </a:moveTo>
                <a:cubicBezTo>
                  <a:pt x="207010" y="897890"/>
                  <a:pt x="414020" y="683260"/>
                  <a:pt x="594360" y="579120"/>
                </a:cubicBezTo>
                <a:cubicBezTo>
                  <a:pt x="774700" y="474980"/>
                  <a:pt x="929640" y="530860"/>
                  <a:pt x="1082040" y="487680"/>
                </a:cubicBezTo>
                <a:cubicBezTo>
                  <a:pt x="1234440" y="444500"/>
                  <a:pt x="1376680" y="401320"/>
                  <a:pt x="1508760" y="320040"/>
                </a:cubicBezTo>
                <a:cubicBezTo>
                  <a:pt x="1640840" y="238760"/>
                  <a:pt x="1757680" y="119380"/>
                  <a:pt x="187452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657350" y="2071688"/>
            <a:ext cx="21907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ising Point of inflexion 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2395538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3843338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6807" name="Group 5"/>
          <p:cNvGrpSpPr>
            <a:grpSpLocks/>
          </p:cNvGrpSpPr>
          <p:nvPr/>
        </p:nvGrpSpPr>
        <p:grpSpPr bwMode="auto">
          <a:xfrm>
            <a:off x="1404938" y="2976563"/>
            <a:ext cx="3124200" cy="1219200"/>
            <a:chOff x="1488" y="576"/>
            <a:chExt cx="1968" cy="768"/>
          </a:xfrm>
        </p:grpSpPr>
        <p:sp>
          <p:nvSpPr>
            <p:cNvPr id="76837" name="Rectangle 6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6838" name="Line 7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839" name="Line 8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840" name="Line 9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841" name="Line 10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6808" name="Group 11"/>
          <p:cNvGrpSpPr>
            <a:grpSpLocks/>
          </p:cNvGrpSpPr>
          <p:nvPr/>
        </p:nvGrpSpPr>
        <p:grpSpPr bwMode="auto">
          <a:xfrm>
            <a:off x="5610225" y="2976563"/>
            <a:ext cx="3124200" cy="1219200"/>
            <a:chOff x="1488" y="576"/>
            <a:chExt cx="1968" cy="768"/>
          </a:xfrm>
        </p:grpSpPr>
        <p:sp>
          <p:nvSpPr>
            <p:cNvPr id="76832" name="Rectangle 12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6833" name="Line 13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834" name="Line 14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835" name="Line 15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836" name="Line 16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1585913" y="3014663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x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2943225" y="3014663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1404938" y="3624263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2319338" y="36242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 +     0       +</a:t>
            </a:r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V="1">
            <a:off x="2395538" y="45100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>
            <a:off x="3057525" y="45148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3757613" y="4271963"/>
            <a:ext cx="619125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6816" name="Freeform 24"/>
          <p:cNvSpPr>
            <a:spLocks/>
          </p:cNvSpPr>
          <p:nvPr/>
        </p:nvSpPr>
        <p:spPr bwMode="auto">
          <a:xfrm>
            <a:off x="2568575" y="5003800"/>
            <a:ext cx="1373188" cy="981075"/>
          </a:xfrm>
          <a:custGeom>
            <a:avLst/>
            <a:gdLst>
              <a:gd name="T0" fmla="*/ 0 w 865"/>
              <a:gd name="T1" fmla="*/ 2147483647 h 618"/>
              <a:gd name="T2" fmla="*/ 2147483647 w 865"/>
              <a:gd name="T3" fmla="*/ 2147483647 h 618"/>
              <a:gd name="T4" fmla="*/ 2147483647 w 865"/>
              <a:gd name="T5" fmla="*/ 2147483647 h 618"/>
              <a:gd name="T6" fmla="*/ 2147483647 w 865"/>
              <a:gd name="T7" fmla="*/ 2147483647 h 618"/>
              <a:gd name="T8" fmla="*/ 2147483647 w 865"/>
              <a:gd name="T9" fmla="*/ 2147483647 h 618"/>
              <a:gd name="T10" fmla="*/ 2147483647 w 865"/>
              <a:gd name="T11" fmla="*/ 0 h 618"/>
              <a:gd name="T12" fmla="*/ 2147483647 w 865"/>
              <a:gd name="T13" fmla="*/ 2147483647 h 618"/>
              <a:gd name="T14" fmla="*/ 2147483647 w 865"/>
              <a:gd name="T15" fmla="*/ 2147483647 h 618"/>
              <a:gd name="T16" fmla="*/ 2147483647 w 865"/>
              <a:gd name="T17" fmla="*/ 2147483647 h 618"/>
              <a:gd name="T18" fmla="*/ 2147483647 w 865"/>
              <a:gd name="T19" fmla="*/ 2147483647 h 618"/>
              <a:gd name="T20" fmla="*/ 2147483647 w 865"/>
              <a:gd name="T21" fmla="*/ 2147483647 h 6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5"/>
              <a:gd name="T34" fmla="*/ 0 h 618"/>
              <a:gd name="T35" fmla="*/ 865 w 865"/>
              <a:gd name="T36" fmla="*/ 618 h 6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5" h="618">
                <a:moveTo>
                  <a:pt x="0" y="547"/>
                </a:moveTo>
                <a:cubicBezTo>
                  <a:pt x="20" y="488"/>
                  <a:pt x="45" y="451"/>
                  <a:pt x="88" y="406"/>
                </a:cubicBezTo>
                <a:cubicBezTo>
                  <a:pt x="133" y="273"/>
                  <a:pt x="72" y="437"/>
                  <a:pt x="141" y="300"/>
                </a:cubicBezTo>
                <a:cubicBezTo>
                  <a:pt x="172" y="239"/>
                  <a:pt x="179" y="210"/>
                  <a:pt x="230" y="159"/>
                </a:cubicBezTo>
                <a:cubicBezTo>
                  <a:pt x="253" y="86"/>
                  <a:pt x="279" y="66"/>
                  <a:pt x="353" y="36"/>
                </a:cubicBezTo>
                <a:cubicBezTo>
                  <a:pt x="388" y="22"/>
                  <a:pt x="459" y="0"/>
                  <a:pt x="459" y="0"/>
                </a:cubicBezTo>
                <a:cubicBezTo>
                  <a:pt x="494" y="12"/>
                  <a:pt x="539" y="10"/>
                  <a:pt x="565" y="36"/>
                </a:cubicBezTo>
                <a:cubicBezTo>
                  <a:pt x="611" y="82"/>
                  <a:pt x="643" y="132"/>
                  <a:pt x="689" y="177"/>
                </a:cubicBezTo>
                <a:cubicBezTo>
                  <a:pt x="742" y="343"/>
                  <a:pt x="635" y="36"/>
                  <a:pt x="830" y="353"/>
                </a:cubicBezTo>
                <a:cubicBezTo>
                  <a:pt x="858" y="399"/>
                  <a:pt x="848" y="461"/>
                  <a:pt x="865" y="512"/>
                </a:cubicBezTo>
                <a:cubicBezTo>
                  <a:pt x="859" y="547"/>
                  <a:pt x="847" y="618"/>
                  <a:pt x="847" y="618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5791200" y="2071688"/>
            <a:ext cx="27447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ther possible type of inflexion 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5762625" y="3014663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x</a:t>
            </a: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7196138" y="3014663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d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5610225" y="362426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6524625" y="3624263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-      0       -</a:t>
            </a:r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>
            <a:off x="6600825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6" name="Line 32"/>
          <p:cNvSpPr>
            <a:spLocks noChangeShapeType="1"/>
          </p:cNvSpPr>
          <p:nvPr/>
        </p:nvSpPr>
        <p:spPr bwMode="auto">
          <a:xfrm>
            <a:off x="8048625" y="32448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6634163" y="4333875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>
            <a:off x="7262813" y="469582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8201025" y="4786313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76827" name="Straight Connector 36"/>
          <p:cNvCxnSpPr>
            <a:cxnSpLocks noChangeShapeType="1"/>
          </p:cNvCxnSpPr>
          <p:nvPr/>
        </p:nvCxnSpPr>
        <p:spPr bwMode="auto">
          <a:xfrm rot="5400000">
            <a:off x="2943225" y="4333875"/>
            <a:ext cx="3983038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3305175" y="53451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558088" y="53292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0" grpId="0" animBg="1"/>
      <p:bldP spid="42001" grpId="0" autoUpdateAnimBg="0"/>
      <p:bldP spid="42002" grpId="0" autoUpdateAnimBg="0"/>
      <p:bldP spid="42003" grpId="0" autoUpdateAnimBg="0"/>
      <p:bldP spid="42004" grpId="0" autoUpdateAnimBg="0"/>
      <p:bldP spid="42011" grpId="0" autoUpdateAnimBg="0"/>
      <p:bldP spid="42012" grpId="0" autoUpdateAnimBg="0"/>
      <p:bldP spid="42013" grpId="0" autoUpdateAnimBg="0"/>
      <p:bldP spid="42014" grpId="0" autoUpdateAnimBg="0"/>
      <p:bldP spid="39" grpId="0" animBg="1"/>
      <p:bldP spid="4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871538" y="1881188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8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14413" y="2417763"/>
            <a:ext cx="81295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 on the curve   y 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  and determine its nature.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033463" y="3857625"/>
            <a:ext cx="4243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  occurs  when  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 </a:t>
            </a:r>
            <a:r>
              <a:rPr lang="en-GB">
                <a:latin typeface="+mj-lt"/>
              </a:rPr>
              <a:t> =  0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943225" y="44418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 1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486150" y="5026025"/>
            <a:ext cx="213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014788" y="5610225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x =  0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5548313" y="3933825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Using     y = 4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+ 1 </a:t>
            </a:r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5476875" y="3933825"/>
            <a:ext cx="0" cy="22098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5548313" y="4657725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f  x = 0  then  y = 1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5548313" y="5381625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 is at  (0,1)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4" grpId="0" autoUpdateAnimBg="0"/>
      <p:bldP spid="43017" grpId="0" autoUpdateAnimBg="0"/>
      <p:bldP spid="43018" grpId="0" autoUpdateAnimBg="0"/>
      <p:bldP spid="43019" grpId="0" autoUpdateAnimBg="0"/>
      <p:bldP spid="43021" grpId="0" autoUpdateAnimBg="0"/>
      <p:bldP spid="4302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 27"/>
          <p:cNvSpPr>
            <a:spLocks noChangeArrowheads="1"/>
          </p:cNvSpPr>
          <p:nvPr/>
        </p:nvSpPr>
        <p:spPr bwMode="auto">
          <a:xfrm>
            <a:off x="2895600" y="5059363"/>
            <a:ext cx="2332038" cy="1249362"/>
          </a:xfrm>
          <a:custGeom>
            <a:avLst/>
            <a:gdLst>
              <a:gd name="T0" fmla="*/ 0 w 2331720"/>
              <a:gd name="T1" fmla="*/ 1237653 h 1249680"/>
              <a:gd name="T2" fmla="*/ 888513 w 2331720"/>
              <a:gd name="T3" fmla="*/ 649013 h 1249680"/>
              <a:gd name="T4" fmla="*/ 1378723 w 2331720"/>
              <a:gd name="T5" fmla="*/ 543362 h 1249680"/>
              <a:gd name="T6" fmla="*/ 1945525 w 2331720"/>
              <a:gd name="T7" fmla="*/ 301871 h 1249680"/>
              <a:gd name="T8" fmla="*/ 2343810 w 2331720"/>
              <a:gd name="T9" fmla="*/ 0 h 1249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31720"/>
              <a:gd name="T16" fmla="*/ 0 h 1249680"/>
              <a:gd name="T17" fmla="*/ 2331720 w 2331720"/>
              <a:gd name="T18" fmla="*/ 1249680 h 1249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31720" h="1249680">
                <a:moveTo>
                  <a:pt x="0" y="1249680"/>
                </a:moveTo>
                <a:cubicBezTo>
                  <a:pt x="327660" y="1010920"/>
                  <a:pt x="655320" y="772160"/>
                  <a:pt x="883920" y="655320"/>
                </a:cubicBezTo>
                <a:cubicBezTo>
                  <a:pt x="1112520" y="538480"/>
                  <a:pt x="1196340" y="607060"/>
                  <a:pt x="1371600" y="548640"/>
                </a:cubicBezTo>
                <a:cubicBezTo>
                  <a:pt x="1546860" y="490220"/>
                  <a:pt x="1775460" y="396240"/>
                  <a:pt x="1935480" y="304800"/>
                </a:cubicBezTo>
                <a:cubicBezTo>
                  <a:pt x="2095500" y="213360"/>
                  <a:pt x="2213610" y="106680"/>
                  <a:pt x="233172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8851" name="Group 23"/>
          <p:cNvGrpSpPr>
            <a:grpSpLocks/>
          </p:cNvGrpSpPr>
          <p:nvPr/>
        </p:nvGrpSpPr>
        <p:grpSpPr bwMode="auto">
          <a:xfrm>
            <a:off x="2405063" y="2705100"/>
            <a:ext cx="2895600" cy="1449388"/>
            <a:chOff x="6019808" y="1981192"/>
            <a:chExt cx="2895616" cy="1448602"/>
          </a:xfrm>
        </p:grpSpPr>
        <p:sp>
          <p:nvSpPr>
            <p:cNvPr id="78869" name="Rectangle 16"/>
            <p:cNvSpPr>
              <a:spLocks noChangeArrowheads="1"/>
            </p:cNvSpPr>
            <p:nvPr/>
          </p:nvSpPr>
          <p:spPr bwMode="auto">
            <a:xfrm>
              <a:off x="6019808" y="1981192"/>
              <a:ext cx="2895616" cy="1447808"/>
            </a:xfrm>
            <a:prstGeom prst="rect">
              <a:avLst/>
            </a:prstGeom>
            <a:solidFill>
              <a:srgbClr val="4D4D4D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78870" name="Straight Connector 18"/>
            <p:cNvCxnSpPr>
              <a:cxnSpLocks noChangeShapeType="1"/>
            </p:cNvCxnSpPr>
            <p:nvPr/>
          </p:nvCxnSpPr>
          <p:spPr bwMode="auto">
            <a:xfrm rot="5400000">
              <a:off x="6019808" y="2705096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871" name="Straight Connector 19"/>
            <p:cNvCxnSpPr>
              <a:cxnSpLocks noChangeShapeType="1"/>
            </p:cNvCxnSpPr>
            <p:nvPr/>
          </p:nvCxnSpPr>
          <p:spPr bwMode="auto">
            <a:xfrm rot="5400000">
              <a:off x="6742918" y="2704302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872" name="Straight Connector 20"/>
            <p:cNvCxnSpPr>
              <a:cxnSpLocks noChangeShapeType="1"/>
            </p:cNvCxnSpPr>
            <p:nvPr/>
          </p:nvCxnSpPr>
          <p:spPr bwMode="auto">
            <a:xfrm rot="5400000">
              <a:off x="7466822" y="2704302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873" name="Straight Connector 22"/>
            <p:cNvCxnSpPr>
              <a:cxnSpLocks noChangeShapeType="1"/>
              <a:stCxn id="78869" idx="1"/>
              <a:endCxn id="78869" idx="3"/>
            </p:cNvCxnSpPr>
            <p:nvPr/>
          </p:nvCxnSpPr>
          <p:spPr bwMode="auto">
            <a:xfrm rot="10800000" flipH="1">
              <a:off x="6019808" y="2705096"/>
              <a:ext cx="2895616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671763" y="2062163"/>
            <a:ext cx="2352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400300" y="28765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3224213" y="31369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808413" y="28765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0</a:t>
            </a: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4672013" y="31369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314575" y="3519488"/>
            <a:ext cx="83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128963" y="3392488"/>
            <a:ext cx="7366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 +</a:t>
            </a: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 flipV="1">
            <a:off x="3219450" y="4930775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3967163" y="4876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 flipV="1">
            <a:off x="4752975" y="4424363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3181350" y="5781675"/>
            <a:ext cx="5962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 (0,1)  is a rising  point of inflexion.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4119563" y="55260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657850" y="360997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 1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548188" y="3392488"/>
            <a:ext cx="7381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 +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883025" y="3521075"/>
            <a:ext cx="73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4036" grpId="0" autoUpdateAnimBg="0"/>
      <p:bldP spid="44038" grpId="0" autoUpdateAnimBg="0"/>
      <p:bldP spid="44042" grpId="0" autoUpdateAnimBg="0"/>
      <p:bldP spid="44043" grpId="0" autoUpdateAnimBg="0"/>
      <p:bldP spid="44048" grpId="0" autoUpdateAnimBg="0"/>
      <p:bldP spid="25" grpId="0" animBg="1"/>
      <p:bldP spid="27" grpId="0" autoUpdateAnimBg="0"/>
      <p:bldP spid="26" grpId="0" autoUpdateAnimBg="0"/>
      <p:bldP spid="29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71525" y="1890713"/>
            <a:ext cx="2171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9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52500" y="2343150"/>
            <a:ext cx="8191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s on the curve  </a:t>
            </a:r>
            <a:r>
              <a:rPr lang="en-GB" dirty="0">
                <a:latin typeface="+mj-lt"/>
              </a:rPr>
              <a:t>y = 3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16x</a:t>
            </a:r>
            <a:r>
              <a:rPr lang="en-GB" baseline="30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+ 24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and determine their nature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19088" y="3519488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P  occurs  w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baseline="-25000" dirty="0">
                <a:latin typeface="+mj-lt"/>
              </a:rPr>
              <a:t> 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309688" y="412908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1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- 48x</a:t>
            </a:r>
            <a:r>
              <a:rPr lang="en-GB" baseline="30000">
                <a:latin typeface="+mj-lt"/>
              </a:rPr>
              <a:t>2  </a:t>
            </a:r>
            <a:r>
              <a:rPr lang="en-GB">
                <a:latin typeface="+mj-lt"/>
              </a:rPr>
              <a:t>= 0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28888" y="4738688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1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(x - 4) = 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38288" y="5348288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12x</a:t>
            </a:r>
            <a:r>
              <a:rPr lang="en-GB" baseline="30000">
                <a:latin typeface="+mj-lt"/>
              </a:rPr>
              <a:t>2  </a:t>
            </a:r>
            <a:r>
              <a:rPr lang="en-GB">
                <a:latin typeface="+mj-lt"/>
              </a:rPr>
              <a:t>= 0  or (x - 4) = 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300288" y="5957888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x = 0  or  x = 4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5334000" y="3352800"/>
            <a:ext cx="0" cy="27432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>
              <a:defRPr/>
            </a:pPr>
            <a:endParaRPr lang="en-GB">
              <a:latin typeface="+mj-lt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386388" y="3505200"/>
            <a:ext cx="3757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	y = 3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16x</a:t>
            </a:r>
            <a:r>
              <a:rPr lang="en-GB" baseline="30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+ 24 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791200" y="43434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0  then  y = 24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410200" y="51816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4  then  y = -232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386388" y="6224588"/>
            <a:ext cx="3886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at (0,24) &amp; (4,-232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7" grpId="0" autoUpdateAnimBg="0"/>
      <p:bldP spid="45068" grpId="0" autoUpdateAnimBg="0"/>
      <p:bldP spid="45069" grpId="0" autoUpdateAnimBg="0"/>
      <p:bldP spid="45070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 44"/>
          <p:cNvSpPr>
            <a:spLocks noChangeArrowheads="1"/>
          </p:cNvSpPr>
          <p:nvPr/>
        </p:nvSpPr>
        <p:spPr bwMode="auto">
          <a:xfrm>
            <a:off x="2606675" y="4333875"/>
            <a:ext cx="4311650" cy="1244600"/>
          </a:xfrm>
          <a:custGeom>
            <a:avLst/>
            <a:gdLst>
              <a:gd name="T0" fmla="*/ 0 w 4312920"/>
              <a:gd name="T1" fmla="*/ 0 h 1244600"/>
              <a:gd name="T2" fmla="*/ 663096 w 4312920"/>
              <a:gd name="T3" fmla="*/ 594360 h 1244600"/>
              <a:gd name="T4" fmla="*/ 1145350 w 4312920"/>
              <a:gd name="T5" fmla="*/ 670560 h 1244600"/>
              <a:gd name="T6" fmla="*/ 1431684 w 4312920"/>
              <a:gd name="T7" fmla="*/ 701040 h 1244600"/>
              <a:gd name="T8" fmla="*/ 2863348 w 4312920"/>
              <a:gd name="T9" fmla="*/ 1219200 h 1244600"/>
              <a:gd name="T10" fmla="*/ 4264864 w 4312920"/>
              <a:gd name="T11" fmla="*/ 853440 h 1244600"/>
              <a:gd name="T12" fmla="*/ 4264864 w 4312920"/>
              <a:gd name="T13" fmla="*/ 853440 h 1244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12920"/>
              <a:gd name="T22" fmla="*/ 0 h 1244600"/>
              <a:gd name="T23" fmla="*/ 4312920 w 4312920"/>
              <a:gd name="T24" fmla="*/ 1244600 h 1244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12920" h="1244600">
                <a:moveTo>
                  <a:pt x="0" y="0"/>
                </a:moveTo>
                <a:cubicBezTo>
                  <a:pt x="238760" y="241300"/>
                  <a:pt x="477520" y="482600"/>
                  <a:pt x="670560" y="594360"/>
                </a:cubicBezTo>
                <a:cubicBezTo>
                  <a:pt x="863600" y="706120"/>
                  <a:pt x="1028700" y="652780"/>
                  <a:pt x="1158240" y="670560"/>
                </a:cubicBezTo>
                <a:cubicBezTo>
                  <a:pt x="1287780" y="688340"/>
                  <a:pt x="1158240" y="609600"/>
                  <a:pt x="1447800" y="701040"/>
                </a:cubicBezTo>
                <a:cubicBezTo>
                  <a:pt x="1737360" y="792480"/>
                  <a:pt x="2418080" y="1193800"/>
                  <a:pt x="2895600" y="1219200"/>
                </a:cubicBezTo>
                <a:cubicBezTo>
                  <a:pt x="3373120" y="1244600"/>
                  <a:pt x="4312920" y="853440"/>
                  <a:pt x="4312920" y="8534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0899" name="Group 12"/>
          <p:cNvGrpSpPr>
            <a:grpSpLocks/>
          </p:cNvGrpSpPr>
          <p:nvPr/>
        </p:nvGrpSpPr>
        <p:grpSpPr bwMode="auto">
          <a:xfrm>
            <a:off x="1133475" y="2614613"/>
            <a:ext cx="6019800" cy="1462087"/>
            <a:chOff x="912" y="576"/>
            <a:chExt cx="3792" cy="1776"/>
          </a:xfrm>
        </p:grpSpPr>
        <p:sp>
          <p:nvSpPr>
            <p:cNvPr id="80920" name="Rectangle 2"/>
            <p:cNvSpPr>
              <a:spLocks noChangeArrowheads="1"/>
            </p:cNvSpPr>
            <p:nvPr/>
          </p:nvSpPr>
          <p:spPr bwMode="auto">
            <a:xfrm>
              <a:off x="912" y="576"/>
              <a:ext cx="3792" cy="17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0921" name="Line 3"/>
            <p:cNvSpPr>
              <a:spLocks noChangeShapeType="1"/>
            </p:cNvSpPr>
            <p:nvPr/>
          </p:nvSpPr>
          <p:spPr bwMode="auto">
            <a:xfrm>
              <a:off x="912" y="1473"/>
              <a:ext cx="37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0922" name="Line 6"/>
            <p:cNvSpPr>
              <a:spLocks noChangeShapeType="1"/>
            </p:cNvSpPr>
            <p:nvPr/>
          </p:nvSpPr>
          <p:spPr bwMode="auto">
            <a:xfrm>
              <a:off x="1680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0923" name="Line 7"/>
            <p:cNvSpPr>
              <a:spLocks noChangeShapeType="1"/>
            </p:cNvSpPr>
            <p:nvPr/>
          </p:nvSpPr>
          <p:spPr bwMode="auto">
            <a:xfrm>
              <a:off x="2304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0924" name="Line 8"/>
            <p:cNvSpPr>
              <a:spLocks noChangeShapeType="1"/>
            </p:cNvSpPr>
            <p:nvPr/>
          </p:nvSpPr>
          <p:spPr bwMode="auto">
            <a:xfrm>
              <a:off x="2832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0925" name="Line 9"/>
            <p:cNvSpPr>
              <a:spLocks noChangeShapeType="1"/>
            </p:cNvSpPr>
            <p:nvPr/>
          </p:nvSpPr>
          <p:spPr bwMode="auto">
            <a:xfrm>
              <a:off x="3408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0926" name="Line 10"/>
            <p:cNvSpPr>
              <a:spLocks noChangeShapeType="1"/>
            </p:cNvSpPr>
            <p:nvPr/>
          </p:nvSpPr>
          <p:spPr bwMode="auto">
            <a:xfrm>
              <a:off x="4080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057525" y="1971675"/>
            <a:ext cx="2714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514475" y="280035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657475" y="30321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571875" y="280035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0</a:t>
            </a:r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4333875" y="30321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386388" y="27955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4</a:t>
            </a: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6315075" y="30321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285875" y="3484563"/>
            <a:ext cx="914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2352675" y="3484563"/>
            <a:ext cx="464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 -         0       -          0         +</a:t>
            </a:r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2671763" y="4152900"/>
            <a:ext cx="542925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3490913" y="451961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405313" y="4519613"/>
            <a:ext cx="685800" cy="39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5424488" y="488156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0" name="Line 30"/>
          <p:cNvSpPr>
            <a:spLocks noChangeShapeType="1"/>
          </p:cNvSpPr>
          <p:nvPr/>
        </p:nvSpPr>
        <p:spPr bwMode="auto">
          <a:xfrm flipV="1">
            <a:off x="6381750" y="4243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2" name="Text Box 32"/>
          <p:cNvSpPr txBox="1">
            <a:spLocks noChangeArrowheads="1"/>
          </p:cNvSpPr>
          <p:nvPr/>
        </p:nvSpPr>
        <p:spPr bwMode="auto">
          <a:xfrm>
            <a:off x="862013" y="5691188"/>
            <a:ext cx="62436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0,24)  is a Point of inflexion 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(4,-232) is a minimum  Turning Point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3651250" y="49069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5551488" y="54356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7015163" y="3519488"/>
            <a:ext cx="2128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1800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1800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=12x</a:t>
            </a:r>
            <a:r>
              <a:rPr lang="en-GB" sz="1800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- 48x</a:t>
            </a:r>
            <a:r>
              <a:rPr lang="en-GB" sz="1800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094" grpId="0" autoUpdateAnimBg="0"/>
      <p:bldP spid="46096" grpId="0" autoUpdateAnimBg="0"/>
      <p:bldP spid="46098" grpId="0" autoUpdateAnimBg="0"/>
      <p:bldP spid="46102" grpId="0" autoUpdateAnimBg="0"/>
      <p:bldP spid="46105" grpId="0" autoUpdateAnimBg="0"/>
      <p:bldP spid="46112" grpId="0" autoUpdateAnimBg="0"/>
      <p:bldP spid="33" grpId="0" animBg="1"/>
      <p:bldP spid="34" grpId="0" animBg="1"/>
      <p:bldP spid="36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59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0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19163" y="2327275"/>
            <a:ext cx="82248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s on the curve   </a:t>
            </a:r>
            <a:r>
              <a:rPr lang="en-GB" dirty="0">
                <a:latin typeface="+mj-lt"/>
              </a:rPr>
              <a:t>y =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4x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</a:rPr>
              <a:t>+ 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and determine their nature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00038" y="3514725"/>
            <a:ext cx="472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P  occurs  w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baseline="-25000" dirty="0">
                <a:latin typeface="+mj-lt"/>
              </a:rPr>
              <a:t> 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290638" y="412432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     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- 8x</a:t>
            </a:r>
            <a:r>
              <a:rPr lang="en-GB" baseline="30000">
                <a:latin typeface="+mj-lt"/>
              </a:rPr>
              <a:t>  </a:t>
            </a:r>
            <a:r>
              <a:rPr lang="en-GB">
                <a:latin typeface="+mj-lt"/>
              </a:rPr>
              <a:t>= 0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09838" y="4733925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  2x(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4) = 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19238" y="5343525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2x(x + 2)(x - 2) = 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833438" y="5953125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x = 0  or  x = -2  or  x = 2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5105400" y="3333750"/>
            <a:ext cx="0" cy="33528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205413" y="3509963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Using  y =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4x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</a:rPr>
              <a:t>+ 2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586413" y="40671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0  then  y = 2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205413" y="462438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-2  then  y = -6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114925" y="5953125"/>
            <a:ext cx="4119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’s at(-2,-6), (0,2) &amp; (2,-6)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5586413" y="51816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2  then  y = -6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4507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reeform 45"/>
          <p:cNvSpPr>
            <a:spLocks noChangeArrowheads="1"/>
          </p:cNvSpPr>
          <p:nvPr/>
        </p:nvSpPr>
        <p:spPr bwMode="auto">
          <a:xfrm>
            <a:off x="2697163" y="4673600"/>
            <a:ext cx="5776912" cy="1084263"/>
          </a:xfrm>
          <a:custGeom>
            <a:avLst/>
            <a:gdLst>
              <a:gd name="T0" fmla="*/ 0 w 5775960"/>
              <a:gd name="T1" fmla="*/ 45226 h 1084580"/>
              <a:gd name="T2" fmla="*/ 536746 w 5775960"/>
              <a:gd name="T3" fmla="*/ 617936 h 1084580"/>
              <a:gd name="T4" fmla="*/ 1226861 w 5775960"/>
              <a:gd name="T5" fmla="*/ 753578 h 1084580"/>
              <a:gd name="T6" fmla="*/ 1932297 w 5775960"/>
              <a:gd name="T7" fmla="*/ 437076 h 1084580"/>
              <a:gd name="T8" fmla="*/ 2484372 w 5775960"/>
              <a:gd name="T9" fmla="*/ 256217 h 1084580"/>
              <a:gd name="T10" fmla="*/ 2975118 w 5775960"/>
              <a:gd name="T11" fmla="*/ 195928 h 1084580"/>
              <a:gd name="T12" fmla="*/ 4493337 w 5775960"/>
              <a:gd name="T13" fmla="*/ 1039936 h 1084580"/>
              <a:gd name="T14" fmla="*/ 5812198 w 5775960"/>
              <a:gd name="T15" fmla="*/ 0 h 10845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775960"/>
              <a:gd name="T25" fmla="*/ 0 h 1084580"/>
              <a:gd name="T26" fmla="*/ 5775960 w 5775960"/>
              <a:gd name="T27" fmla="*/ 1084580 h 10845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775960" h="1084580">
                <a:moveTo>
                  <a:pt x="0" y="45720"/>
                </a:moveTo>
                <a:cubicBezTo>
                  <a:pt x="165100" y="275590"/>
                  <a:pt x="330200" y="505460"/>
                  <a:pt x="533400" y="624840"/>
                </a:cubicBezTo>
                <a:cubicBezTo>
                  <a:pt x="736600" y="744220"/>
                  <a:pt x="988060" y="792480"/>
                  <a:pt x="1219200" y="762000"/>
                </a:cubicBezTo>
                <a:cubicBezTo>
                  <a:pt x="1450340" y="731520"/>
                  <a:pt x="1711960" y="525780"/>
                  <a:pt x="1920240" y="441960"/>
                </a:cubicBezTo>
                <a:cubicBezTo>
                  <a:pt x="2128520" y="358140"/>
                  <a:pt x="2296160" y="299720"/>
                  <a:pt x="2468880" y="259080"/>
                </a:cubicBezTo>
                <a:cubicBezTo>
                  <a:pt x="2641600" y="218440"/>
                  <a:pt x="2623820" y="66040"/>
                  <a:pt x="2956560" y="198120"/>
                </a:cubicBezTo>
                <a:cubicBezTo>
                  <a:pt x="3289300" y="330200"/>
                  <a:pt x="3995420" y="1084580"/>
                  <a:pt x="4465320" y="1051560"/>
                </a:cubicBezTo>
                <a:cubicBezTo>
                  <a:pt x="4935220" y="1018540"/>
                  <a:pt x="5355590" y="509270"/>
                  <a:pt x="577596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576638" y="1890713"/>
            <a:ext cx="21288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585913" y="26574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771775" y="28892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305425" y="265747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0</a:t>
            </a:r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4391025" y="28892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6057900" y="28892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524000" y="333851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82954" name="Group 36"/>
          <p:cNvGrpSpPr>
            <a:grpSpLocks/>
          </p:cNvGrpSpPr>
          <p:nvPr/>
        </p:nvGrpSpPr>
        <p:grpSpPr bwMode="auto">
          <a:xfrm>
            <a:off x="1371600" y="2506663"/>
            <a:ext cx="7086600" cy="1465262"/>
            <a:chOff x="864" y="240"/>
            <a:chExt cx="4464" cy="2304"/>
          </a:xfrm>
        </p:grpSpPr>
        <p:sp>
          <p:nvSpPr>
            <p:cNvPr id="82975" name="Rectangle 2"/>
            <p:cNvSpPr>
              <a:spLocks noChangeArrowheads="1"/>
            </p:cNvSpPr>
            <p:nvPr/>
          </p:nvSpPr>
          <p:spPr bwMode="auto">
            <a:xfrm>
              <a:off x="864" y="240"/>
              <a:ext cx="4464" cy="23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976" name="Line 3"/>
            <p:cNvSpPr>
              <a:spLocks noChangeShapeType="1"/>
            </p:cNvSpPr>
            <p:nvPr/>
          </p:nvSpPr>
          <p:spPr bwMode="auto">
            <a:xfrm>
              <a:off x="864" y="1405"/>
              <a:ext cx="44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977" name="Line 6"/>
            <p:cNvSpPr>
              <a:spLocks noChangeShapeType="1"/>
            </p:cNvSpPr>
            <p:nvPr/>
          </p:nvSpPr>
          <p:spPr bwMode="auto">
            <a:xfrm>
              <a:off x="1632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978" name="Line 8"/>
            <p:cNvSpPr>
              <a:spLocks noChangeShapeType="1"/>
            </p:cNvSpPr>
            <p:nvPr/>
          </p:nvSpPr>
          <p:spPr bwMode="auto">
            <a:xfrm>
              <a:off x="2688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979" name="Line 10"/>
            <p:cNvSpPr>
              <a:spLocks noChangeShapeType="1"/>
            </p:cNvSpPr>
            <p:nvPr/>
          </p:nvSpPr>
          <p:spPr bwMode="auto">
            <a:xfrm>
              <a:off x="3744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980" name="Line 33"/>
            <p:cNvSpPr>
              <a:spLocks noChangeShapeType="1"/>
            </p:cNvSpPr>
            <p:nvPr/>
          </p:nvSpPr>
          <p:spPr bwMode="auto">
            <a:xfrm>
              <a:off x="4320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981" name="Line 35"/>
            <p:cNvSpPr>
              <a:spLocks noChangeShapeType="1"/>
            </p:cNvSpPr>
            <p:nvPr/>
          </p:nvSpPr>
          <p:spPr bwMode="auto">
            <a:xfrm>
              <a:off x="4800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3395663" y="2657475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2</a:t>
            </a:r>
          </a:p>
        </p:txBody>
      </p:sp>
      <p:sp>
        <p:nvSpPr>
          <p:cNvPr id="46118" name="Text Box 38"/>
          <p:cNvSpPr txBox="1">
            <a:spLocks noChangeArrowheads="1"/>
          </p:cNvSpPr>
          <p:nvPr/>
        </p:nvSpPr>
        <p:spPr bwMode="auto">
          <a:xfrm>
            <a:off x="6810375" y="26574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46119" name="Line 39"/>
          <p:cNvSpPr>
            <a:spLocks noChangeShapeType="1"/>
          </p:cNvSpPr>
          <p:nvPr/>
        </p:nvSpPr>
        <p:spPr bwMode="auto">
          <a:xfrm>
            <a:off x="7762875" y="28892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2490788" y="34290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 -        0       +        0        -       0       +</a:t>
            </a:r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>
            <a:off x="2747963" y="4062413"/>
            <a:ext cx="609600" cy="352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6" name="Line 46"/>
          <p:cNvSpPr>
            <a:spLocks noChangeShapeType="1"/>
          </p:cNvSpPr>
          <p:nvPr/>
        </p:nvSpPr>
        <p:spPr bwMode="auto">
          <a:xfrm>
            <a:off x="3576638" y="442436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7" name="Line 47"/>
          <p:cNvSpPr>
            <a:spLocks noChangeShapeType="1"/>
          </p:cNvSpPr>
          <p:nvPr/>
        </p:nvSpPr>
        <p:spPr bwMode="auto">
          <a:xfrm flipV="1">
            <a:off x="4300538" y="4062413"/>
            <a:ext cx="609600" cy="350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8" name="Line 48"/>
          <p:cNvSpPr>
            <a:spLocks noChangeShapeType="1"/>
          </p:cNvSpPr>
          <p:nvPr/>
        </p:nvSpPr>
        <p:spPr bwMode="auto">
          <a:xfrm>
            <a:off x="5205413" y="413861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6110288" y="4210050"/>
            <a:ext cx="68580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0" name="Line 50"/>
          <p:cNvSpPr>
            <a:spLocks noChangeShapeType="1"/>
          </p:cNvSpPr>
          <p:nvPr/>
        </p:nvSpPr>
        <p:spPr bwMode="auto">
          <a:xfrm>
            <a:off x="7015163" y="467201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1" name="Line 51"/>
          <p:cNvSpPr>
            <a:spLocks noChangeShapeType="1"/>
          </p:cNvSpPr>
          <p:nvPr/>
        </p:nvSpPr>
        <p:spPr bwMode="auto">
          <a:xfrm flipV="1">
            <a:off x="7829550" y="4062413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4" name="Text Box 54"/>
          <p:cNvSpPr txBox="1">
            <a:spLocks noChangeArrowheads="1"/>
          </p:cNvSpPr>
          <p:nvPr/>
        </p:nvSpPr>
        <p:spPr bwMode="auto">
          <a:xfrm>
            <a:off x="995363" y="5781675"/>
            <a:ext cx="73771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-2,-6) and (2,-6) are Minimum Turning Points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(0,2) is a Maximum Turning Points</a:t>
            </a: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3757613" y="53451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5416550" y="47418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7105650" y="56308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82971" name="Straight Connector 48"/>
          <p:cNvCxnSpPr>
            <a:cxnSpLocks noChangeShapeType="1"/>
          </p:cNvCxnSpPr>
          <p:nvPr/>
        </p:nvCxnSpPr>
        <p:spPr bwMode="auto">
          <a:xfrm rot="5400000">
            <a:off x="2760663" y="3248025"/>
            <a:ext cx="1449388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2" name="Straight Connector 49"/>
          <p:cNvCxnSpPr>
            <a:cxnSpLocks noChangeShapeType="1"/>
          </p:cNvCxnSpPr>
          <p:nvPr/>
        </p:nvCxnSpPr>
        <p:spPr bwMode="auto">
          <a:xfrm rot="5400000">
            <a:off x="4482307" y="3247231"/>
            <a:ext cx="14478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094" grpId="0" autoUpdateAnimBg="0"/>
      <p:bldP spid="46096" grpId="0" autoUpdateAnimBg="0"/>
      <p:bldP spid="46102" grpId="0" autoUpdateAnimBg="0"/>
      <p:bldP spid="46117" grpId="0" autoUpdateAnimBg="0"/>
      <p:bldP spid="46118" grpId="0" autoUpdateAnimBg="0"/>
      <p:bldP spid="46124" grpId="0" autoUpdateAnimBg="0"/>
      <p:bldP spid="46134" grpId="0" autoUpdateAnimBg="0"/>
      <p:bldP spid="41" grpId="0" animBg="1"/>
      <p:bldP spid="42" grpId="0" animBg="1"/>
      <p:bldP spid="4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995363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Curve Sketching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52500" y="1849438"/>
            <a:ext cx="7962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e:   A sketch is a rough drawing which includes important details.  It is not an accurate scale drawing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057275" y="286702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rocess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057275" y="3395663"/>
            <a:ext cx="8086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a)  	Find where the curve cuts the co-ordinate axes.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238500" y="3924300"/>
            <a:ext cx="3324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Y-axis  put  x = 0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238500" y="4451350"/>
            <a:ext cx="5043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X-axis  put  y = 0  then solve.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057275" y="4979988"/>
            <a:ext cx="78581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b)  	Find the stationary points &amp; determine their 	nature as done in previous section.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057275" y="5878513"/>
            <a:ext cx="62293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c)	Check what happens as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 </a:t>
            </a:r>
            <a:r>
              <a:rPr lang="en-GB" baseline="30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+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  .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057275" y="6405563"/>
            <a:ext cx="7134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comes automatically if (a) &amp; (b) are correc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47113" grpId="0" autoUpdateAnimBg="0"/>
      <p:bldP spid="47114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952500" y="1438275"/>
            <a:ext cx="2624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Dominant Term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0" y="2062163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uppose that       f(x) = -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+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56x - 99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930275" y="2705100"/>
            <a:ext cx="8213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s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2800" baseline="30000" dirty="0">
                <a:latin typeface="+mj-lt"/>
                <a:sym typeface="Symbol" pitchFamily="18" charset="2"/>
              </a:rPr>
              <a:t>+</a:t>
            </a:r>
            <a:r>
              <a:rPr lang="en-GB" sz="2800" dirty="0">
                <a:latin typeface="+mj-lt"/>
                <a:sym typeface="Symbol" pitchFamily="18" charset="2"/>
              </a:rPr>
              <a:t>/</a:t>
            </a:r>
            <a:r>
              <a:rPr lang="en-GB" sz="2800" baseline="-25000" dirty="0">
                <a:latin typeface="+mj-lt"/>
                <a:sym typeface="Symbol" pitchFamily="18" charset="2"/>
              </a:rPr>
              <a:t>- </a:t>
            </a:r>
            <a:r>
              <a:rPr lang="en-GB" sz="2800" dirty="0">
                <a:latin typeface="+mj-lt"/>
                <a:sym typeface="Symbol" pitchFamily="18" charset="2"/>
              </a:rPr>
              <a:t>   </a:t>
            </a:r>
            <a:r>
              <a:rPr lang="en-GB" dirty="0">
                <a:latin typeface="+mj-lt"/>
                <a:sym typeface="Symbol" pitchFamily="18" charset="2"/>
              </a:rPr>
              <a:t>(</a:t>
            </a:r>
            <a:r>
              <a:rPr lang="en-GB" dirty="0" err="1">
                <a:latin typeface="+mj-lt"/>
                <a:sym typeface="Symbol" pitchFamily="18" charset="2"/>
              </a:rPr>
              <a:t>ie</a:t>
            </a:r>
            <a:r>
              <a:rPr lang="en-GB" dirty="0">
                <a:latin typeface="+mj-lt"/>
                <a:sym typeface="Symbol" pitchFamily="18" charset="2"/>
              </a:rPr>
              <a:t>    for large positive/negative values) 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014413" y="3238500"/>
            <a:ext cx="812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ormula is approximately the same as </a:t>
            </a:r>
            <a:r>
              <a:rPr lang="en-GB" dirty="0">
                <a:latin typeface="+mj-lt"/>
              </a:rPr>
              <a:t>f(x) = -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728663" y="4233863"/>
            <a:ext cx="5019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3200" dirty="0">
                <a:latin typeface="+mj-lt"/>
                <a:sym typeface="Symbol" pitchFamily="18" charset="2"/>
              </a:rPr>
              <a:t>+    </a:t>
            </a:r>
            <a:r>
              <a:rPr lang="en-GB" dirty="0">
                <a:latin typeface="+mj-lt"/>
                <a:sym typeface="Symbol" pitchFamily="18" charset="2"/>
              </a:rPr>
              <a:t>then     </a:t>
            </a:r>
            <a:r>
              <a:rPr lang="en-GB" dirty="0">
                <a:latin typeface="+mj-lt"/>
              </a:rPr>
              <a:t>y </a:t>
            </a:r>
            <a:r>
              <a:rPr lang="en-GB" dirty="0">
                <a:latin typeface="+mj-lt"/>
                <a:sym typeface="Symbol" pitchFamily="18" charset="2"/>
              </a:rPr>
              <a:t>  </a:t>
            </a:r>
            <a:r>
              <a:rPr lang="en-GB" sz="3200" dirty="0">
                <a:latin typeface="+mj-lt"/>
                <a:sym typeface="Symbol" pitchFamily="18" charset="2"/>
              </a:rPr>
              <a:t>- 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5772150"/>
            <a:ext cx="525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3200" dirty="0">
                <a:latin typeface="+mj-lt"/>
                <a:sym typeface="Symbol" pitchFamily="18" charset="2"/>
              </a:rPr>
              <a:t>-     </a:t>
            </a:r>
            <a:r>
              <a:rPr lang="en-GB" dirty="0">
                <a:latin typeface="+mj-lt"/>
                <a:sym typeface="Symbol" pitchFamily="18" charset="2"/>
              </a:rPr>
              <a:t>then     </a:t>
            </a:r>
            <a:r>
              <a:rPr lang="en-GB" dirty="0">
                <a:latin typeface="+mj-lt"/>
              </a:rPr>
              <a:t>y </a:t>
            </a:r>
            <a:r>
              <a:rPr lang="en-GB" dirty="0">
                <a:latin typeface="+mj-lt"/>
                <a:sym typeface="Symbol" pitchFamily="18" charset="2"/>
              </a:rPr>
              <a:t>  </a:t>
            </a:r>
            <a:r>
              <a:rPr lang="en-GB" sz="3200" dirty="0">
                <a:latin typeface="+mj-lt"/>
                <a:sym typeface="Symbol" pitchFamily="18" charset="2"/>
              </a:rPr>
              <a:t>+</a:t>
            </a:r>
            <a:endParaRPr lang="en-GB" dirty="0">
              <a:latin typeface="+mj-lt"/>
              <a:sym typeface="Symbol" pitchFamily="18" charset="2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5638800" y="4338638"/>
            <a:ext cx="0" cy="2438400"/>
          </a:xfrm>
          <a:prstGeom prst="lin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5791200" y="418623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roughly</a:t>
            </a:r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5943600" y="5786438"/>
            <a:ext cx="3200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9" name="Freeform 11"/>
          <p:cNvSpPr>
            <a:spLocks/>
          </p:cNvSpPr>
          <p:nvPr/>
        </p:nvSpPr>
        <p:spPr bwMode="auto">
          <a:xfrm>
            <a:off x="6388100" y="4878388"/>
            <a:ext cx="1966913" cy="1736725"/>
          </a:xfrm>
          <a:custGeom>
            <a:avLst/>
            <a:gdLst>
              <a:gd name="T0" fmla="*/ 0 w 1239"/>
              <a:gd name="T1" fmla="*/ 0 h 1094"/>
              <a:gd name="T2" fmla="*/ 2147483647 w 1239"/>
              <a:gd name="T3" fmla="*/ 2147483647 h 1094"/>
              <a:gd name="T4" fmla="*/ 2147483647 w 1239"/>
              <a:gd name="T5" fmla="*/ 2147483647 h 1094"/>
              <a:gd name="T6" fmla="*/ 2147483647 w 1239"/>
              <a:gd name="T7" fmla="*/ 2147483647 h 1094"/>
              <a:gd name="T8" fmla="*/ 2147483647 w 1239"/>
              <a:gd name="T9" fmla="*/ 2147483647 h 1094"/>
              <a:gd name="T10" fmla="*/ 2147483647 w 1239"/>
              <a:gd name="T11" fmla="*/ 2147483647 h 1094"/>
              <a:gd name="T12" fmla="*/ 2147483647 w 1239"/>
              <a:gd name="T13" fmla="*/ 2147483647 h 1094"/>
              <a:gd name="T14" fmla="*/ 2147483647 w 1239"/>
              <a:gd name="T15" fmla="*/ 2147483647 h 1094"/>
              <a:gd name="T16" fmla="*/ 2147483647 w 1239"/>
              <a:gd name="T17" fmla="*/ 2147483647 h 1094"/>
              <a:gd name="T18" fmla="*/ 2147483647 w 1239"/>
              <a:gd name="T19" fmla="*/ 2147483647 h 1094"/>
              <a:gd name="T20" fmla="*/ 2147483647 w 1239"/>
              <a:gd name="T21" fmla="*/ 2147483647 h 1094"/>
              <a:gd name="T22" fmla="*/ 2147483647 w 1239"/>
              <a:gd name="T23" fmla="*/ 2147483647 h 1094"/>
              <a:gd name="T24" fmla="*/ 2147483647 w 1239"/>
              <a:gd name="T25" fmla="*/ 2147483647 h 1094"/>
              <a:gd name="T26" fmla="*/ 2147483647 w 1239"/>
              <a:gd name="T27" fmla="*/ 2147483647 h 1094"/>
              <a:gd name="T28" fmla="*/ 2147483647 w 1239"/>
              <a:gd name="T29" fmla="*/ 2147483647 h 1094"/>
              <a:gd name="T30" fmla="*/ 2147483647 w 1239"/>
              <a:gd name="T31" fmla="*/ 2147483647 h 1094"/>
              <a:gd name="T32" fmla="*/ 2147483647 w 1239"/>
              <a:gd name="T33" fmla="*/ 2147483647 h 1094"/>
              <a:gd name="T34" fmla="*/ 2147483647 w 1239"/>
              <a:gd name="T35" fmla="*/ 2147483647 h 1094"/>
              <a:gd name="T36" fmla="*/ 2147483647 w 1239"/>
              <a:gd name="T37" fmla="*/ 2147483647 h 109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39"/>
              <a:gd name="T58" fmla="*/ 0 h 1094"/>
              <a:gd name="T59" fmla="*/ 1239 w 1239"/>
              <a:gd name="T60" fmla="*/ 1094 h 109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39" h="1094">
                <a:moveTo>
                  <a:pt x="0" y="0"/>
                </a:moveTo>
                <a:cubicBezTo>
                  <a:pt x="6" y="18"/>
                  <a:pt x="10" y="36"/>
                  <a:pt x="18" y="53"/>
                </a:cubicBezTo>
                <a:cubicBezTo>
                  <a:pt x="27" y="72"/>
                  <a:pt x="46" y="86"/>
                  <a:pt x="53" y="106"/>
                </a:cubicBezTo>
                <a:cubicBezTo>
                  <a:pt x="60" y="126"/>
                  <a:pt x="74" y="236"/>
                  <a:pt x="89" y="247"/>
                </a:cubicBezTo>
                <a:cubicBezTo>
                  <a:pt x="119" y="269"/>
                  <a:pt x="160" y="270"/>
                  <a:pt x="195" y="282"/>
                </a:cubicBezTo>
                <a:cubicBezTo>
                  <a:pt x="212" y="288"/>
                  <a:pt x="247" y="300"/>
                  <a:pt x="247" y="300"/>
                </a:cubicBezTo>
                <a:cubicBezTo>
                  <a:pt x="310" y="279"/>
                  <a:pt x="382" y="230"/>
                  <a:pt x="424" y="176"/>
                </a:cubicBezTo>
                <a:cubicBezTo>
                  <a:pt x="437" y="159"/>
                  <a:pt x="441" y="134"/>
                  <a:pt x="459" y="123"/>
                </a:cubicBezTo>
                <a:cubicBezTo>
                  <a:pt x="491" y="103"/>
                  <a:pt x="565" y="88"/>
                  <a:pt x="565" y="88"/>
                </a:cubicBezTo>
                <a:cubicBezTo>
                  <a:pt x="606" y="94"/>
                  <a:pt x="650" y="90"/>
                  <a:pt x="689" y="106"/>
                </a:cubicBezTo>
                <a:cubicBezTo>
                  <a:pt x="720" y="119"/>
                  <a:pt x="801" y="236"/>
                  <a:pt x="830" y="265"/>
                </a:cubicBezTo>
                <a:cubicBezTo>
                  <a:pt x="836" y="282"/>
                  <a:pt x="839" y="301"/>
                  <a:pt x="848" y="317"/>
                </a:cubicBezTo>
                <a:cubicBezTo>
                  <a:pt x="869" y="354"/>
                  <a:pt x="918" y="423"/>
                  <a:pt x="918" y="423"/>
                </a:cubicBezTo>
                <a:cubicBezTo>
                  <a:pt x="966" y="614"/>
                  <a:pt x="901" y="387"/>
                  <a:pt x="971" y="547"/>
                </a:cubicBezTo>
                <a:cubicBezTo>
                  <a:pt x="1035" y="692"/>
                  <a:pt x="969" y="617"/>
                  <a:pt x="1042" y="688"/>
                </a:cubicBezTo>
                <a:cubicBezTo>
                  <a:pt x="1049" y="715"/>
                  <a:pt x="1063" y="783"/>
                  <a:pt x="1077" y="812"/>
                </a:cubicBezTo>
                <a:cubicBezTo>
                  <a:pt x="1086" y="831"/>
                  <a:pt x="1103" y="845"/>
                  <a:pt x="1112" y="864"/>
                </a:cubicBezTo>
                <a:cubicBezTo>
                  <a:pt x="1146" y="931"/>
                  <a:pt x="1115" y="911"/>
                  <a:pt x="1148" y="988"/>
                </a:cubicBezTo>
                <a:cubicBezTo>
                  <a:pt x="1154" y="1002"/>
                  <a:pt x="1239" y="1094"/>
                  <a:pt x="1183" y="109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09588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 autoUpdateAnimBg="0"/>
      <p:bldP spid="48134" grpId="0" autoUpdateAnimBg="0"/>
      <p:bldP spid="48135" grpId="0" autoUpdateAnimBg="0"/>
      <p:bldP spid="48137" grpId="0" autoUpdateAnimBg="0"/>
      <p:bldP spid="481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33400"/>
            <a:ext cx="7086600" cy="814388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Derivativ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25475" y="1965325"/>
            <a:ext cx="80010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have seen that on curves the gradient changes continually and is dependant on the position on the curve. 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the x-value of the given point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81063" y="3794125"/>
            <a:ext cx="784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process of finding the gradient is called  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95413" y="4437063"/>
            <a:ext cx="774858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IFFERENTIATING </a:t>
            </a:r>
          </a:p>
          <a:p>
            <a:pPr>
              <a:defRPr/>
            </a:pPr>
            <a:r>
              <a:rPr lang="en-GB" dirty="0">
                <a:latin typeface="+mj-lt"/>
              </a:rPr>
              <a:t>or   </a:t>
            </a:r>
          </a:p>
          <a:p>
            <a:pPr>
              <a:defRPr/>
            </a:pPr>
            <a:r>
              <a:rPr lang="en-GB" dirty="0">
                <a:latin typeface="+mj-lt"/>
              </a:rPr>
              <a:t>FINDING THE DERIVATIVE (Gradient)</a:t>
            </a:r>
          </a:p>
        </p:txBody>
      </p:sp>
      <p:sp>
        <p:nvSpPr>
          <p:cNvPr id="6" name="Cloud 5"/>
          <p:cNvSpPr/>
          <p:nvPr/>
        </p:nvSpPr>
        <p:spPr bwMode="auto">
          <a:xfrm>
            <a:off x="0" y="3128963"/>
            <a:ext cx="3846513" cy="701675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ifferentiating</a:t>
            </a:r>
          </a:p>
        </p:txBody>
      </p:sp>
      <p:sp>
        <p:nvSpPr>
          <p:cNvPr id="7" name="Cloud 6"/>
          <p:cNvSpPr/>
          <p:nvPr/>
        </p:nvSpPr>
        <p:spPr bwMode="auto">
          <a:xfrm>
            <a:off x="5749925" y="2501900"/>
            <a:ext cx="3394075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ing the GRADIENT</a:t>
            </a:r>
          </a:p>
        </p:txBody>
      </p:sp>
      <p:sp>
        <p:nvSpPr>
          <p:cNvPr id="8" name="Cloud 7"/>
          <p:cNvSpPr/>
          <p:nvPr/>
        </p:nvSpPr>
        <p:spPr bwMode="auto">
          <a:xfrm>
            <a:off x="0" y="4235450"/>
            <a:ext cx="3738563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ing the rate of 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89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1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952500" y="2424113"/>
            <a:ext cx="6153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ketch the graph of     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2x + 15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14388" y="305276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162175" y="3052763"/>
            <a:ext cx="548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 x = 0  then   y = 15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933575" y="3690938"/>
            <a:ext cx="571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 y = 0  then   -3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12x + 15  = 0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924800" y="369093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(  -3)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524375" y="4335463"/>
            <a:ext cx="3124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4x - 5  = 0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219575" y="4975225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x + 1)(x - 5)  = 0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295775" y="56165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x = -1   or   x = 5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862013" y="6257925"/>
            <a:ext cx="6786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 (0,15) ,  (-1,0)  and  (5,0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18" name="Rounded Rectangle 17">
            <a:hlinkClick r:id="rId2"/>
          </p:cNvPr>
          <p:cNvSpPr/>
          <p:nvPr/>
        </p:nvSpPr>
        <p:spPr bwMode="auto">
          <a:xfrm>
            <a:off x="7689850" y="1911350"/>
            <a:ext cx="1108075" cy="511175"/>
          </a:xfrm>
          <a:prstGeom prst="round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utoUpdateAnimBg="0"/>
      <p:bldP spid="49161" grpId="0" autoUpdateAnimBg="0"/>
      <p:bldP spid="49162" grpId="0" autoUpdateAnimBg="0"/>
      <p:bldP spid="49163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62000" y="1938338"/>
            <a:ext cx="3719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b)  Stationary Point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114800" y="1938338"/>
            <a:ext cx="480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occur  wher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0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105400" y="2522538"/>
            <a:ext cx="381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  -6x + 12  =  0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781800" y="31067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6x  =  12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858000" y="3690938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 =  2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952500" y="2795588"/>
            <a:ext cx="42529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If  x = 2   </a:t>
            </a:r>
          </a:p>
          <a:p>
            <a:pPr>
              <a:defRPr/>
            </a:pPr>
            <a:r>
              <a:rPr lang="en-GB" dirty="0">
                <a:latin typeface="+mj-lt"/>
              </a:rPr>
              <a:t>then  y = -12 + 24 + 15  =  27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933950" y="3971925"/>
            <a:ext cx="2262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 Table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5970588" y="45958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6732588" y="482758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7467600" y="459581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8180388" y="48275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5818188" y="5148263"/>
            <a:ext cx="83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6656388" y="51482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+      0      -</a:t>
            </a:r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8281988" y="5962650"/>
            <a:ext cx="431800" cy="43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7554913" y="5867400"/>
            <a:ext cx="636587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flipV="1">
            <a:off x="6808788" y="6019800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314450" y="5491163"/>
            <a:ext cx="37576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2,27) 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s a Maximum Turning Poin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52500" y="3871913"/>
            <a:ext cx="38147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tationary Point is (2,27)</a:t>
            </a:r>
            <a:endParaRPr lang="en-GB" dirty="0">
              <a:latin typeface="+mj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90563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748338" y="4514850"/>
            <a:ext cx="3167062" cy="1177925"/>
            <a:chOff x="5748344" y="4514856"/>
            <a:chExt cx="3167080" cy="1177138"/>
          </a:xfrm>
        </p:grpSpPr>
        <p:sp>
          <p:nvSpPr>
            <p:cNvPr id="87066" name="Rectangle 23"/>
            <p:cNvSpPr>
              <a:spLocks noChangeArrowheads="1"/>
            </p:cNvSpPr>
            <p:nvPr/>
          </p:nvSpPr>
          <p:spPr bwMode="auto">
            <a:xfrm>
              <a:off x="5748344" y="4514856"/>
              <a:ext cx="3167080" cy="117634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87067" name="Straight Connector 25"/>
            <p:cNvCxnSpPr>
              <a:cxnSpLocks noChangeShapeType="1"/>
            </p:cNvCxnSpPr>
            <p:nvPr/>
          </p:nvCxnSpPr>
          <p:spPr bwMode="auto">
            <a:xfrm rot="5400000">
              <a:off x="6064258" y="5103028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68" name="Straight Connector 26"/>
            <p:cNvCxnSpPr>
              <a:cxnSpLocks noChangeShapeType="1"/>
            </p:cNvCxnSpPr>
            <p:nvPr/>
          </p:nvCxnSpPr>
          <p:spPr bwMode="auto">
            <a:xfrm rot="5400000">
              <a:off x="6878649" y="5102234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69" name="Straight Connector 27"/>
            <p:cNvCxnSpPr>
              <a:cxnSpLocks noChangeShapeType="1"/>
            </p:cNvCxnSpPr>
            <p:nvPr/>
          </p:nvCxnSpPr>
          <p:spPr bwMode="auto">
            <a:xfrm rot="5400000">
              <a:off x="7513654" y="5102234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70" name="Straight Connector 29"/>
            <p:cNvCxnSpPr>
              <a:cxnSpLocks noChangeShapeType="1"/>
            </p:cNvCxnSpPr>
            <p:nvPr/>
          </p:nvCxnSpPr>
          <p:spPr bwMode="auto">
            <a:xfrm flipH="1">
              <a:off x="5748344" y="5146684"/>
              <a:ext cx="316708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" name="Freeform 33"/>
          <p:cNvSpPr>
            <a:spLocks noChangeArrowheads="1"/>
          </p:cNvSpPr>
          <p:nvPr/>
        </p:nvSpPr>
        <p:spPr bwMode="auto">
          <a:xfrm>
            <a:off x="7105650" y="6224588"/>
            <a:ext cx="1355725" cy="461962"/>
          </a:xfrm>
          <a:custGeom>
            <a:avLst/>
            <a:gdLst>
              <a:gd name="T0" fmla="*/ 0 w 1356360"/>
              <a:gd name="T1" fmla="*/ 0 h 967740"/>
              <a:gd name="T2" fmla="*/ 434164 w 1356360"/>
              <a:gd name="T3" fmla="*/ 0 h 967740"/>
              <a:gd name="T4" fmla="*/ 823415 w 1356360"/>
              <a:gd name="T5" fmla="*/ 0 h 967740"/>
              <a:gd name="T6" fmla="*/ 1332438 w 1356360"/>
              <a:gd name="T7" fmla="*/ 0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7685088" y="61595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2" grpId="0" autoUpdateAnimBg="0"/>
      <p:bldP spid="50183" grpId="0" autoUpdateAnimBg="0"/>
      <p:bldP spid="50184" grpId="0" autoUpdateAnimBg="0"/>
      <p:bldP spid="50186" grpId="0" autoUpdateAnimBg="0"/>
      <p:bldP spid="50188" grpId="0" autoUpdateAnimBg="0"/>
      <p:bldP spid="50190" grpId="0" autoUpdateAnimBg="0"/>
      <p:bldP spid="50191" grpId="0" autoUpdateAnimBg="0"/>
      <p:bldP spid="50196" grpId="0" autoUpdateAnimBg="0"/>
      <p:bldP spid="21" grpId="0"/>
      <p:bldP spid="34" grpId="0" animBg="1"/>
      <p:bldP spid="3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9050" y="2333625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04800" y="288607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using   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3938588" y="2300288"/>
            <a:ext cx="5205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038600" y="2876550"/>
            <a:ext cx="510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228975" y="3609975"/>
            <a:ext cx="2066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ing</a:t>
            </a:r>
          </a:p>
        </p:txBody>
      </p:sp>
      <p:sp>
        <p:nvSpPr>
          <p:cNvPr id="88071" name="Line 8"/>
          <p:cNvSpPr>
            <a:spLocks noChangeShapeType="1"/>
          </p:cNvSpPr>
          <p:nvPr/>
        </p:nvSpPr>
        <p:spPr bwMode="auto">
          <a:xfrm>
            <a:off x="4310063" y="5700713"/>
            <a:ext cx="426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224838" y="57102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88073" name="Line 11"/>
          <p:cNvSpPr>
            <a:spLocks noChangeShapeType="1"/>
          </p:cNvSpPr>
          <p:nvPr/>
        </p:nvSpPr>
        <p:spPr bwMode="auto">
          <a:xfrm flipV="1">
            <a:off x="5521325" y="3519488"/>
            <a:ext cx="0" cy="3276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4919663" y="34290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6200775" y="639603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2x + 15</a:t>
            </a:r>
          </a:p>
        </p:txBody>
      </p:sp>
      <p:sp>
        <p:nvSpPr>
          <p:cNvPr id="17" name="Freeform 16"/>
          <p:cNvSpPr>
            <a:spLocks noChangeArrowheads="1"/>
          </p:cNvSpPr>
          <p:nvPr/>
        </p:nvSpPr>
        <p:spPr bwMode="auto">
          <a:xfrm>
            <a:off x="4581525" y="3830638"/>
            <a:ext cx="2986088" cy="2593975"/>
          </a:xfrm>
          <a:custGeom>
            <a:avLst/>
            <a:gdLst>
              <a:gd name="T0" fmla="*/ 0 w 1356360"/>
              <a:gd name="T1" fmla="*/ 2147483647 h 967740"/>
              <a:gd name="T2" fmla="*/ 2147483647 w 1356360"/>
              <a:gd name="T3" fmla="*/ 2147483647 h 967740"/>
              <a:gd name="T4" fmla="*/ 2147483647 w 1356360"/>
              <a:gd name="T5" fmla="*/ 2147483647 h 967740"/>
              <a:gd name="T6" fmla="*/ 2147483647 w 1356360"/>
              <a:gd name="T7" fmla="*/ 2147483647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953125" y="38909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154863" y="56102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792663" y="56102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419725" y="43370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81050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2013" y="4514850"/>
            <a:ext cx="4071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uts x-axis at -1 and  5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742950" y="1800225"/>
            <a:ext cx="3014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862013" y="4957763"/>
            <a:ext cx="4071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uts y-axis at 15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690813" y="451485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-1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3878263" y="450532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5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347663" y="5419725"/>
            <a:ext cx="3228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 (2,27)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947863" y="5419725"/>
            <a:ext cx="1176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2,27)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2747963" y="495300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36" name="Rounded Rectangle 35">
            <a:hlinkClick r:id="rId3"/>
          </p:cNvPr>
          <p:cNvSpPr/>
          <p:nvPr/>
        </p:nvSpPr>
        <p:spPr bwMode="auto">
          <a:xfrm>
            <a:off x="7842250" y="1884363"/>
            <a:ext cx="1108075" cy="511175"/>
          </a:xfrm>
          <a:prstGeom prst="round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15573 0.16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8" y="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7.40741E-7 L 0.37153 0.1638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76" y="8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0.22257 -0.1245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28" y="-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59259E-6 L 0.37048 -0.2844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4" y="-1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  <p:bldP spid="51206" grpId="0" autoUpdateAnimBg="0"/>
      <p:bldP spid="17" grpId="0" animBg="1"/>
      <p:bldP spid="20" grpId="0" animBg="1"/>
      <p:bldP spid="21" grpId="0" animBg="1"/>
      <p:bldP spid="22" grpId="0" animBg="1"/>
      <p:bldP spid="23" grpId="0" animBg="1"/>
      <p:bldP spid="25" grpId="0" autoUpdateAnimBg="0"/>
      <p:bldP spid="27" grpId="0" autoUpdateAnimBg="0"/>
      <p:bldP spid="28" grpId="0"/>
      <p:bldP spid="28" grpId="1"/>
      <p:bldP spid="29" grpId="0"/>
      <p:bldP spid="29" grpId="1"/>
      <p:bldP spid="30" grpId="0" autoUpdateAnimBg="0"/>
      <p:bldP spid="51216" grpId="0" autoUpdateAnimBg="0"/>
      <p:bldP spid="51216" grpId="1"/>
      <p:bldP spid="51216" grpId="2"/>
      <p:bldP spid="31" grpId="0" autoUpdateAnimBg="0"/>
      <p:bldP spid="31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719138" y="18811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xample 32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52500" y="2252663"/>
            <a:ext cx="7505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ketch the graph of     y = 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(x - 4)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71525" y="2663825"/>
            <a:ext cx="166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276600" y="2684463"/>
            <a:ext cx="518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x = 0  then   y = 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4) = 0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124200" y="3116263"/>
            <a:ext cx="533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y = 0  then     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(x - 4) = 0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791200" y="3981450"/>
            <a:ext cx="266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0   or   x = 4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495425" y="4614863"/>
            <a:ext cx="723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(0,0)  and  (4,0) 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495800" y="3549650"/>
            <a:ext cx="3962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0   or   (x - 4) = 0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723900" y="460533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b)  SPs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2362200" y="5105400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y = -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(x - 4)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4876800" y="51816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-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+ 8x</a:t>
            </a:r>
            <a:r>
              <a:rPr lang="en-GB" baseline="30000">
                <a:latin typeface="+mj-lt"/>
              </a:rPr>
              <a:t>2</a:t>
            </a:r>
            <a:endParaRPr lang="en-GB">
              <a:latin typeface="+mj-lt"/>
            </a:endParaRP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2438400" y="5697538"/>
            <a:ext cx="6248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s occur  where 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=  0</a:t>
            </a: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3657600" y="6338888"/>
            <a:ext cx="457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-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16x  = 0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90563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20" name="Rounded Rectangle 19">
            <a:hlinkClick r:id="rId2"/>
          </p:cNvPr>
          <p:cNvSpPr/>
          <p:nvPr/>
        </p:nvSpPr>
        <p:spPr bwMode="auto">
          <a:xfrm>
            <a:off x="7897813" y="1746250"/>
            <a:ext cx="1108075" cy="509588"/>
          </a:xfrm>
          <a:prstGeom prst="round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5" grpId="0" autoUpdateAnimBg="0"/>
      <p:bldP spid="52236" grpId="0" autoUpdateAnimBg="0"/>
      <p:bldP spid="52237" grpId="0" autoUpdateAnimBg="0"/>
      <p:bldP spid="52238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>
            <a:spLocks noChangeArrowheads="1"/>
          </p:cNvSpPr>
          <p:nvPr/>
        </p:nvSpPr>
        <p:spPr bwMode="auto">
          <a:xfrm>
            <a:off x="3594100" y="6040438"/>
            <a:ext cx="3932238" cy="736600"/>
          </a:xfrm>
          <a:custGeom>
            <a:avLst/>
            <a:gdLst>
              <a:gd name="T0" fmla="*/ 0 w 3931920"/>
              <a:gd name="T1" fmla="*/ 0 h 736600"/>
              <a:gd name="T2" fmla="*/ 993480 w 3931920"/>
              <a:gd name="T3" fmla="*/ 640080 h 736600"/>
              <a:gd name="T4" fmla="*/ 1574292 w 3931920"/>
              <a:gd name="T5" fmla="*/ 579120 h 736600"/>
              <a:gd name="T6" fmla="*/ 2109241 w 3931920"/>
              <a:gd name="T7" fmla="*/ 335280 h 736600"/>
              <a:gd name="T8" fmla="*/ 2705329 w 3931920"/>
              <a:gd name="T9" fmla="*/ 228600 h 736600"/>
              <a:gd name="T10" fmla="*/ 3316728 w 3931920"/>
              <a:gd name="T11" fmla="*/ 335280 h 736600"/>
              <a:gd name="T12" fmla="*/ 3943369 w 3931920"/>
              <a:gd name="T13" fmla="*/ 655320 h 736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31920"/>
              <a:gd name="T22" fmla="*/ 0 h 736600"/>
              <a:gd name="T23" fmla="*/ 3931920 w 3931920"/>
              <a:gd name="T24" fmla="*/ 736600 h 736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31920" h="736600">
                <a:moveTo>
                  <a:pt x="0" y="0"/>
                </a:moveTo>
                <a:cubicBezTo>
                  <a:pt x="364490" y="271780"/>
                  <a:pt x="728980" y="543560"/>
                  <a:pt x="990600" y="640080"/>
                </a:cubicBezTo>
                <a:cubicBezTo>
                  <a:pt x="1252220" y="736600"/>
                  <a:pt x="1384300" y="629920"/>
                  <a:pt x="1569720" y="579120"/>
                </a:cubicBezTo>
                <a:cubicBezTo>
                  <a:pt x="1755140" y="528320"/>
                  <a:pt x="1915160" y="393700"/>
                  <a:pt x="2103120" y="335280"/>
                </a:cubicBezTo>
                <a:cubicBezTo>
                  <a:pt x="2291080" y="276860"/>
                  <a:pt x="2496820" y="228600"/>
                  <a:pt x="2697480" y="228600"/>
                </a:cubicBezTo>
                <a:cubicBezTo>
                  <a:pt x="2898140" y="228600"/>
                  <a:pt x="3101340" y="264160"/>
                  <a:pt x="3307080" y="335280"/>
                </a:cubicBezTo>
                <a:cubicBezTo>
                  <a:pt x="3512820" y="406400"/>
                  <a:pt x="3722370" y="530860"/>
                  <a:pt x="3931920" y="655320"/>
                </a:cubicBezTo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647825" y="17907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-2x(3x - 8)  =  0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495425" y="2243138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-2x = 0   or   (3x - 8) = 0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876425" y="269557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0   or   x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71525" y="3148013"/>
            <a:ext cx="5753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x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dirty="0">
                <a:latin typeface="+mj-lt"/>
              </a:rPr>
              <a:t>   then   y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dirty="0">
                <a:latin typeface="+mj-lt"/>
              </a:rPr>
              <a:t>    (see part (a)  ) 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23900" y="3600450"/>
            <a:ext cx="7105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x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latin typeface="+mj-lt"/>
              </a:rPr>
              <a:t>  then   y = -2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-4)  =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1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7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00063" y="406241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2695575" y="43672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3624263" y="4597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4600575" y="436721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0</a:t>
            </a:r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5343525" y="459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6124575" y="43672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7177088" y="4597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2447925" y="49672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471863" y="4791075"/>
            <a:ext cx="81121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3714750" y="57531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2" name="Line 34"/>
          <p:cNvSpPr>
            <a:spLocks noChangeShapeType="1"/>
          </p:cNvSpPr>
          <p:nvPr/>
        </p:nvSpPr>
        <p:spPr bwMode="auto">
          <a:xfrm>
            <a:off x="4552950" y="61341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5543550" y="57531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6305550" y="57578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5" name="Line 37"/>
          <p:cNvSpPr>
            <a:spLocks noChangeShapeType="1"/>
          </p:cNvSpPr>
          <p:nvPr/>
        </p:nvSpPr>
        <p:spPr bwMode="auto">
          <a:xfrm>
            <a:off x="7219950" y="5829300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466975" y="4214813"/>
            <a:ext cx="5424488" cy="1362075"/>
            <a:chOff x="1966928" y="2971800"/>
            <a:chExt cx="5424472" cy="1362080"/>
          </a:xfrm>
        </p:grpSpPr>
        <p:grpSp>
          <p:nvGrpSpPr>
            <p:cNvPr id="90144" name="Group 27"/>
            <p:cNvGrpSpPr>
              <a:grpSpLocks/>
            </p:cNvGrpSpPr>
            <p:nvPr/>
          </p:nvGrpSpPr>
          <p:grpSpPr bwMode="auto">
            <a:xfrm>
              <a:off x="1981200" y="2971800"/>
              <a:ext cx="5410200" cy="1362080"/>
              <a:chOff x="1248" y="1872"/>
              <a:chExt cx="3408" cy="1776"/>
            </a:xfrm>
          </p:grpSpPr>
          <p:sp>
            <p:nvSpPr>
              <p:cNvPr id="90146" name="Rectangle 8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3408" cy="17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147" name="Line 12"/>
              <p:cNvSpPr>
                <a:spLocks noChangeShapeType="1"/>
              </p:cNvSpPr>
              <p:nvPr/>
            </p:nvSpPr>
            <p:spPr bwMode="auto">
              <a:xfrm>
                <a:off x="1872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148" name="Line 13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149" name="Line 14"/>
              <p:cNvSpPr>
                <a:spLocks noChangeShapeType="1"/>
              </p:cNvSpPr>
              <p:nvPr/>
            </p:nvSpPr>
            <p:spPr bwMode="auto">
              <a:xfrm>
                <a:off x="2976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150" name="Line 15"/>
              <p:cNvSpPr>
                <a:spLocks noChangeShapeType="1"/>
              </p:cNvSpPr>
              <p:nvPr/>
            </p:nvSpPr>
            <p:spPr bwMode="auto">
              <a:xfrm>
                <a:off x="3504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151" name="Line 16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90145" name="Straight Connector 37"/>
            <p:cNvCxnSpPr>
              <a:cxnSpLocks noChangeShapeType="1"/>
            </p:cNvCxnSpPr>
            <p:nvPr/>
          </p:nvCxnSpPr>
          <p:spPr bwMode="auto">
            <a:xfrm flipH="1">
              <a:off x="1966928" y="3652840"/>
              <a:ext cx="541020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4752975" y="6673850"/>
            <a:ext cx="90488" cy="9048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6338888" y="6237288"/>
            <a:ext cx="90487" cy="9048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6992938" y="4846638"/>
            <a:ext cx="8112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5203825" y="4822825"/>
            <a:ext cx="8112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062663" y="4927600"/>
            <a:ext cx="8112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3600" dirty="0">
                <a:solidFill>
                  <a:srgbClr val="FFFF00"/>
                </a:solidFill>
                <a:latin typeface="+mj-lt"/>
              </a:rPr>
              <a:t>0 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4386263" y="4903788"/>
            <a:ext cx="8112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3600" dirty="0">
                <a:solidFill>
                  <a:srgbClr val="FFFF00"/>
                </a:solidFill>
                <a:latin typeface="+mj-lt"/>
              </a:rPr>
              <a:t>0 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3250" grpId="0" autoUpdateAnimBg="0"/>
      <p:bldP spid="53251" grpId="0" autoUpdateAnimBg="0"/>
      <p:bldP spid="53252" grpId="0" autoUpdateAnimBg="0"/>
      <p:bldP spid="53253" grpId="0" autoUpdateAnimBg="0"/>
      <p:bldP spid="53254" grpId="0" autoUpdateAnimBg="0"/>
      <p:bldP spid="53255" grpId="0" autoUpdateAnimBg="0"/>
      <p:bldP spid="53267" grpId="0" autoUpdateAnimBg="0"/>
      <p:bldP spid="53269" grpId="0" autoUpdateAnimBg="0"/>
      <p:bldP spid="53271" grpId="0" autoUpdateAnimBg="0"/>
      <p:bldP spid="53276" grpId="0" autoUpdateAnimBg="0"/>
      <p:bldP spid="53280" grpId="0" autoUpdateAnimBg="0"/>
      <p:bldP spid="40" grpId="0" animBg="1"/>
      <p:bldP spid="41" grpId="0" animBg="1"/>
      <p:bldP spid="38" grpId="0" autoUpdateAnimBg="0"/>
      <p:bldP spid="39" grpId="0" autoUpdateAnimBg="0"/>
      <p:bldP spid="42" grpId="0" autoUpdateAnimBg="0"/>
      <p:bldP spid="45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 23"/>
          <p:cNvSpPr>
            <a:spLocks noChangeArrowheads="1"/>
          </p:cNvSpPr>
          <p:nvPr/>
        </p:nvSpPr>
        <p:spPr bwMode="auto">
          <a:xfrm>
            <a:off x="952500" y="4892675"/>
            <a:ext cx="3328988" cy="1701800"/>
          </a:xfrm>
          <a:custGeom>
            <a:avLst/>
            <a:gdLst>
              <a:gd name="T0" fmla="*/ 0 w 3329940"/>
              <a:gd name="T1" fmla="*/ 0 h 1701800"/>
              <a:gd name="T2" fmla="*/ 995538 w 3329940"/>
              <a:gd name="T3" fmla="*/ 1097280 h 1701800"/>
              <a:gd name="T4" fmla="*/ 1523476 w 3329940"/>
              <a:gd name="T5" fmla="*/ 960120 h 1701800"/>
              <a:gd name="T6" fmla="*/ 1870404 w 3329940"/>
              <a:gd name="T7" fmla="*/ 365760 h 1701800"/>
              <a:gd name="T8" fmla="*/ 2141910 w 3329940"/>
              <a:gd name="T9" fmla="*/ 76200 h 1701800"/>
              <a:gd name="T10" fmla="*/ 2398334 w 3329940"/>
              <a:gd name="T11" fmla="*/ 91440 h 1701800"/>
              <a:gd name="T12" fmla="*/ 2609510 w 3329940"/>
              <a:gd name="T13" fmla="*/ 335280 h 1701800"/>
              <a:gd name="T14" fmla="*/ 3197774 w 3329940"/>
              <a:gd name="T15" fmla="*/ 1508760 h 1701800"/>
              <a:gd name="T16" fmla="*/ 3197774 w 3329940"/>
              <a:gd name="T17" fmla="*/ 1493520 h 17018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29940"/>
              <a:gd name="T28" fmla="*/ 0 h 1701800"/>
              <a:gd name="T29" fmla="*/ 3329940 w 3329940"/>
              <a:gd name="T30" fmla="*/ 1701800 h 17018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29940" h="1701800">
                <a:moveTo>
                  <a:pt x="0" y="0"/>
                </a:moveTo>
                <a:cubicBezTo>
                  <a:pt x="374650" y="468630"/>
                  <a:pt x="749300" y="937260"/>
                  <a:pt x="1005840" y="1097280"/>
                </a:cubicBezTo>
                <a:cubicBezTo>
                  <a:pt x="1262380" y="1257300"/>
                  <a:pt x="1391920" y="1082040"/>
                  <a:pt x="1539240" y="960120"/>
                </a:cubicBezTo>
                <a:cubicBezTo>
                  <a:pt x="1686560" y="838200"/>
                  <a:pt x="1785620" y="513080"/>
                  <a:pt x="1889760" y="365760"/>
                </a:cubicBezTo>
                <a:cubicBezTo>
                  <a:pt x="1993900" y="218440"/>
                  <a:pt x="2075180" y="121920"/>
                  <a:pt x="2164080" y="76200"/>
                </a:cubicBezTo>
                <a:cubicBezTo>
                  <a:pt x="2252980" y="30480"/>
                  <a:pt x="2344420" y="48260"/>
                  <a:pt x="2423160" y="91440"/>
                </a:cubicBezTo>
                <a:cubicBezTo>
                  <a:pt x="2501900" y="134620"/>
                  <a:pt x="2501900" y="99060"/>
                  <a:pt x="2636520" y="335280"/>
                </a:cubicBezTo>
                <a:cubicBezTo>
                  <a:pt x="2771140" y="571500"/>
                  <a:pt x="3131820" y="1315720"/>
                  <a:pt x="3230880" y="1508760"/>
                </a:cubicBezTo>
                <a:cubicBezTo>
                  <a:pt x="3329940" y="1701800"/>
                  <a:pt x="3280410" y="1597660"/>
                  <a:pt x="3230880" y="1493520"/>
                </a:cubicBezTo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162300" y="48768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42950" y="1890713"/>
            <a:ext cx="8534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57213" y="251460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28663" y="2887663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y = -2x</a:t>
            </a:r>
            <a:r>
              <a:rPr lang="en-GB" baseline="30000" dirty="0">
                <a:latin typeface="+mj-lt"/>
              </a:rPr>
              <a:t>3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62388" y="2790825"/>
            <a:ext cx="4953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</a:t>
            </a:r>
            <a:r>
              <a:rPr lang="en-GB" sz="3200" dirty="0">
                <a:latin typeface="+mj-lt"/>
              </a:rPr>
              <a:t>+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r>
              <a:rPr lang="en-GB" dirty="0">
                <a:latin typeface="+mj-lt"/>
              </a:rPr>
              <a:t>     then     y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 </a:t>
            </a:r>
            <a:r>
              <a:rPr lang="en-GB" sz="3200" dirty="0">
                <a:latin typeface="+mj-lt"/>
              </a:rPr>
              <a:t>-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endParaRPr lang="en-GB" dirty="0">
              <a:latin typeface="+mj-lt"/>
              <a:sym typeface="Symbol" pitchFamily="18" charset="2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544888" y="3352800"/>
            <a:ext cx="533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</a:t>
            </a:r>
            <a:r>
              <a:rPr lang="en-GB" sz="3200" dirty="0">
                <a:latin typeface="+mj-lt"/>
              </a:rPr>
              <a:t>-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r>
              <a:rPr lang="en-GB" dirty="0">
                <a:latin typeface="+mj-lt"/>
              </a:rPr>
              <a:t>      then     y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 </a:t>
            </a:r>
            <a:r>
              <a:rPr lang="en-GB" sz="3200" dirty="0">
                <a:latin typeface="+mj-lt"/>
              </a:rPr>
              <a:t>+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endParaRPr lang="en-GB" dirty="0">
              <a:latin typeface="+mj-lt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809625" y="4052888"/>
            <a:ext cx="1319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</a:t>
            </a:r>
          </a:p>
        </p:txBody>
      </p:sp>
      <p:sp>
        <p:nvSpPr>
          <p:cNvPr id="91146" name="Line 8"/>
          <p:cNvSpPr>
            <a:spLocks noChangeShapeType="1"/>
          </p:cNvSpPr>
          <p:nvPr/>
        </p:nvSpPr>
        <p:spPr bwMode="auto">
          <a:xfrm>
            <a:off x="1058863" y="6049963"/>
            <a:ext cx="472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1147" name="Text Box 9"/>
          <p:cNvSpPr txBox="1">
            <a:spLocks noChangeArrowheads="1"/>
          </p:cNvSpPr>
          <p:nvPr/>
        </p:nvSpPr>
        <p:spPr bwMode="auto">
          <a:xfrm>
            <a:off x="5514975" y="58959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X</a:t>
            </a:r>
          </a:p>
        </p:txBody>
      </p:sp>
      <p:sp>
        <p:nvSpPr>
          <p:cNvPr id="91148" name="Line 10"/>
          <p:cNvSpPr>
            <a:spLocks noChangeShapeType="1"/>
          </p:cNvSpPr>
          <p:nvPr/>
        </p:nvSpPr>
        <p:spPr bwMode="auto">
          <a:xfrm flipV="1">
            <a:off x="2179638" y="3797300"/>
            <a:ext cx="44450" cy="26955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572000" y="632460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-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(x – 4)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106613" y="59483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916363" y="59483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690563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95900" y="4152900"/>
            <a:ext cx="3532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x – axis at 0 and 4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435850" y="415766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8326438" y="41529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91150" y="4967288"/>
            <a:ext cx="35956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’s at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, </a:t>
            </a:r>
            <a:r>
              <a:rPr lang="en-GB" baseline="30000" dirty="0">
                <a:latin typeface="+mj-lt"/>
              </a:rPr>
              <a:t>512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7</a:t>
            </a:r>
            <a:r>
              <a:rPr lang="en-GB" dirty="0">
                <a:latin typeface="+mj-lt"/>
              </a:rPr>
              <a:t>) 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7045325" y="4967288"/>
            <a:ext cx="1900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1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7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</a:t>
            </a:r>
          </a:p>
        </p:txBody>
      </p:sp>
      <p:sp>
        <p:nvSpPr>
          <p:cNvPr id="91158" name="Text Box 9"/>
          <p:cNvSpPr txBox="1">
            <a:spLocks noChangeArrowheads="1"/>
          </p:cNvSpPr>
          <p:nvPr/>
        </p:nvSpPr>
        <p:spPr bwMode="auto">
          <a:xfrm>
            <a:off x="1624013" y="360045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29" name="Rounded Rectangle 28">
            <a:hlinkClick r:id="rId2"/>
          </p:cNvPr>
          <p:cNvSpPr/>
          <p:nvPr/>
        </p:nvSpPr>
        <p:spPr bwMode="auto">
          <a:xfrm>
            <a:off x="7897813" y="1746250"/>
            <a:ext cx="1108075" cy="509588"/>
          </a:xfrm>
          <a:prstGeom prst="round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81481E-6 L -0.63611 0.2671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06" y="1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7 L -0.52274 0.2678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46" y="1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7 L -0.53178 -0.0740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97" y="-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0" grpId="0" animBg="1"/>
      <p:bldP spid="54275" grpId="0" autoUpdateAnimBg="0"/>
      <p:bldP spid="54276" grpId="0" autoUpdateAnimBg="0"/>
      <p:bldP spid="54277" grpId="0" autoUpdateAnimBg="0"/>
      <p:bldP spid="54278" grpId="0" autoUpdateAnimBg="0"/>
      <p:bldP spid="54279" grpId="0" autoUpdateAnimBg="0"/>
      <p:bldP spid="21" grpId="0" animBg="1"/>
      <p:bldP spid="25" grpId="0" animBg="1"/>
      <p:bldP spid="23" grpId="0"/>
      <p:bldP spid="27" grpId="0"/>
      <p:bldP spid="27" grpId="1"/>
      <p:bldP spid="28" grpId="0"/>
      <p:bldP spid="28" grpId="1"/>
      <p:bldP spid="32" grpId="0"/>
      <p:bldP spid="34" grpId="0"/>
      <p:bldP spid="34" grpId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073275" y="3132138"/>
            <a:ext cx="569277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5400" dirty="0">
                <a:solidFill>
                  <a:srgbClr val="FFFF00"/>
                </a:solidFill>
                <a:latin typeface="+mj-lt"/>
              </a:rPr>
              <a:t>HHM 	Ex6M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5" name="Rounded Rectangle 4">
            <a:hlinkClick r:id="rId2"/>
          </p:cNvPr>
          <p:cNvSpPr/>
          <p:nvPr/>
        </p:nvSpPr>
        <p:spPr bwMode="auto">
          <a:xfrm>
            <a:off x="7827963" y="2008188"/>
            <a:ext cx="1108075" cy="511175"/>
          </a:xfrm>
          <a:prstGeom prst="round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r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42988" y="533400"/>
            <a:ext cx="7086600" cy="617538"/>
          </a:xfrm>
        </p:spPr>
        <p:txBody>
          <a:bodyPr/>
          <a:lstStyle/>
          <a:p>
            <a:pPr algn="ctr"/>
            <a:r>
              <a:rPr lang="en-GB" altLang="en-US" sz="2800" b="0" smtClean="0">
                <a:effectLst/>
              </a:rPr>
              <a:t>Max &amp; Min on Closed Interval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14400" y="2232025"/>
            <a:ext cx="80914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the previous section on curve sketching we dealt with the entire graph. 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14400" y="3349625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this section we shall concentrate on the important details to be found in a small section of graph.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38200" y="4467225"/>
            <a:ext cx="8167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uppose we consider any graph between the points where x = a and x = b   (i.e.    a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b) 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838200" y="5584825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n the following graphs illustrate where we would expect to find the maximum &amp; minimum value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0" grpId="0" autoUpdateAnimBg="0"/>
      <p:bldP spid="41991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/>
          <p:cNvPicPr>
            <a:picLocks noChangeAspect="1" noChangeArrowheads="1"/>
          </p:cNvPicPr>
          <p:nvPr/>
        </p:nvPicPr>
        <p:blipFill>
          <a:blip r:embed="rId2"/>
          <a:srcRect t="4103"/>
          <a:stretch>
            <a:fillRect/>
          </a:stretch>
        </p:blipFill>
        <p:spPr bwMode="auto">
          <a:xfrm>
            <a:off x="1028700" y="1890713"/>
            <a:ext cx="4630738" cy="4897437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424238" y="1981200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f(x)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800100" y="6329363"/>
            <a:ext cx="5257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838825" y="6315075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562100" y="6405563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a			   b</a:t>
            </a:r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1638300" y="6329363"/>
            <a:ext cx="2971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1638300" y="5491163"/>
            <a:ext cx="0" cy="7620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V="1">
            <a:off x="4610100" y="2824163"/>
            <a:ext cx="0" cy="34290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490663" y="5214938"/>
            <a:ext cx="160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181350" y="2605088"/>
            <a:ext cx="1447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b, f(b))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5486400" y="261461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ax = f(b) end point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5657850" y="5319713"/>
            <a:ext cx="3486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in = f(a)    end point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6" grpId="0" autoUpdateAnimBg="0"/>
      <p:bldP spid="43020" grpId="0" autoUpdateAnimBg="0"/>
      <p:bldP spid="43021" grpId="0" autoUpdateAnimBg="0"/>
      <p:bldP spid="43023" grpId="0" autoUpdateAnimBg="0"/>
      <p:bldP spid="43024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/>
          <p:cNvPicPr>
            <a:picLocks noChangeAspect="1" noChangeArrowheads="1"/>
          </p:cNvPicPr>
          <p:nvPr/>
        </p:nvPicPr>
        <p:blipFill>
          <a:blip r:embed="rId2"/>
          <a:srcRect l="1794" t="1902" b="5163"/>
          <a:stretch>
            <a:fillRect/>
          </a:stretch>
        </p:blipFill>
        <p:spPr bwMode="auto">
          <a:xfrm>
            <a:off x="938213" y="1890713"/>
            <a:ext cx="3992562" cy="4886325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5235" name="Line 5"/>
          <p:cNvSpPr>
            <a:spLocks noChangeShapeType="1"/>
          </p:cNvSpPr>
          <p:nvPr/>
        </p:nvSpPr>
        <p:spPr bwMode="auto">
          <a:xfrm>
            <a:off x="862013" y="6286500"/>
            <a:ext cx="4953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6" name="Text Box 6"/>
          <p:cNvSpPr txBox="1">
            <a:spLocks noChangeArrowheads="1"/>
          </p:cNvSpPr>
          <p:nvPr/>
        </p:nvSpPr>
        <p:spPr bwMode="auto">
          <a:xfrm>
            <a:off x="5114925" y="614362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662488" y="451485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 =f(x)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452813" y="4838700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b, f(b))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119188" y="5772150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5516563" y="1890713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= f(c ) max TP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516563" y="5767388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min = f(a)  end poi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1243013" y="6286500"/>
            <a:ext cx="266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		   b</a:t>
            </a:r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1319213" y="6286500"/>
            <a:ext cx="2209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>
            <a:off x="2276475" y="2352675"/>
            <a:ext cx="46038" cy="3948113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1852613" y="189071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(c, f(c))</a:t>
            </a: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2081213" y="6286500"/>
            <a:ext cx="38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c</a:t>
            </a:r>
          </a:p>
        </p:txBody>
      </p:sp>
      <p:sp>
        <p:nvSpPr>
          <p:cNvPr id="44056" name="Line 24"/>
          <p:cNvSpPr>
            <a:spLocks noChangeShapeType="1"/>
          </p:cNvSpPr>
          <p:nvPr/>
        </p:nvSpPr>
        <p:spPr bwMode="auto">
          <a:xfrm flipV="1">
            <a:off x="3529013" y="5372100"/>
            <a:ext cx="0" cy="9144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5929313" y="6396038"/>
            <a:ext cx="259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B:     a &lt; c &lt; b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404938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utoUpdateAnimBg="0"/>
      <p:bldP spid="44044" grpId="0" autoUpdateAnimBg="0"/>
      <p:bldP spid="44047" grpId="0" autoUpdateAnimBg="0"/>
      <p:bldP spid="44048" grpId="0" autoUpdateAnimBg="0"/>
      <p:bldP spid="44049" grpId="0" autoUpdateAnimBg="0"/>
      <p:bldP spid="44054" grpId="0" autoUpdateAnimBg="0"/>
      <p:bldP spid="44055" grpId="0" autoUpdateAnimBg="0"/>
      <p:bldP spid="440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46150" y="3017838"/>
            <a:ext cx="3505200" cy="3733800"/>
            <a:chOff x="1488" y="1968"/>
            <a:chExt cx="2208" cy="2352"/>
          </a:xfrm>
        </p:grpSpPr>
        <p:sp>
          <p:nvSpPr>
            <p:cNvPr id="43024" name="Rectangle 14"/>
            <p:cNvSpPr>
              <a:spLocks noChangeArrowheads="1"/>
            </p:cNvSpPr>
            <p:nvPr/>
          </p:nvSpPr>
          <p:spPr bwMode="auto">
            <a:xfrm>
              <a:off x="1488" y="1968"/>
              <a:ext cx="2208" cy="2352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025" name="Line 15"/>
            <p:cNvSpPr>
              <a:spLocks noChangeShapeType="1"/>
            </p:cNvSpPr>
            <p:nvPr/>
          </p:nvSpPr>
          <p:spPr bwMode="auto">
            <a:xfrm>
              <a:off x="1488" y="2352"/>
              <a:ext cx="22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26" name="Line 16"/>
            <p:cNvSpPr>
              <a:spLocks noChangeShapeType="1"/>
            </p:cNvSpPr>
            <p:nvPr/>
          </p:nvSpPr>
          <p:spPr bwMode="auto">
            <a:xfrm>
              <a:off x="2496" y="1968"/>
              <a:ext cx="0" cy="23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62000" y="1965325"/>
            <a:ext cx="7970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the formula/equation of the curve is given by f(x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41325" y="2454275"/>
            <a:ext cx="845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n the derivative is called  f '(x)     -    “f dash x”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619625" y="3000375"/>
            <a:ext cx="44513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is a simple way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f finding f '(x) from f(x).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493838" y="3094038"/>
            <a:ext cx="2849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f(x)             f '(x)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371600" y="3627438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2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4x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371600" y="40338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4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8x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371600" y="4440238"/>
            <a:ext cx="2941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5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1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50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371600" y="48466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6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7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42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371600" y="52530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3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371600" y="56594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5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5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4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371600" y="60658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9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99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8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814388" y="533400"/>
            <a:ext cx="7196137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utoUpdateAnimBg="0"/>
      <p:bldP spid="17414" grpId="0" autoUpdateAnimBg="0"/>
      <p:bldP spid="17415" grpId="0" autoUpdateAnimBg="0"/>
      <p:bldP spid="17416" grpId="0" autoUpdateAnimBg="0"/>
      <p:bldP spid="17417" grpId="0" autoUpdateAnimBg="0"/>
      <p:bldP spid="17418" grpId="0" autoUpdateAnimBg="0"/>
      <p:bldP spid="17419" grpId="0" autoUpdateAnimBg="0"/>
      <p:bldP spid="17420" grpId="0" autoUpdateAnimBg="0"/>
      <p:bldP spid="17421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 l="37357" t="8445" r="4286" b="854"/>
          <a:stretch>
            <a:fillRect/>
          </a:stretch>
        </p:blipFill>
        <p:spPr bwMode="auto">
          <a:xfrm>
            <a:off x="890588" y="1800225"/>
            <a:ext cx="3430587" cy="4705350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943225" y="17907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f(x)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433388" y="6543675"/>
            <a:ext cx="4191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429125" y="6234113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966788" y="64531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	         b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1195388" y="6543675"/>
            <a:ext cx="16002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V="1">
            <a:off x="1195388" y="4410075"/>
            <a:ext cx="0" cy="21336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2852738" y="3724275"/>
            <a:ext cx="0" cy="27432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2063750" y="6162675"/>
            <a:ext cx="0" cy="381000"/>
          </a:xfrm>
          <a:prstGeom prst="line">
            <a:avLst/>
          </a:prstGeom>
          <a:noFill/>
          <a:ln w="57150" cap="rnd">
            <a:solidFill>
              <a:schemeClr val="bg1">
                <a:lumMod val="50000"/>
              </a:schemeClr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525588" y="6415088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c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866775" y="399256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338388" y="3114675"/>
            <a:ext cx="2514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(b, f(b))</a:t>
            </a:r>
          </a:p>
          <a:p>
            <a:pPr eaLnBrk="1" hangingPunct="1"/>
            <a:endParaRPr lang="en-GB" altLang="en-US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728788" y="5553075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c, f(c))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972050" y="1890713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= f(b)  end point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876800" y="5781675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in = f(c)  min TP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181600" y="6315075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   a &lt; c &lt; b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1957388" y="6096000"/>
            <a:ext cx="215900" cy="215900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5" grpId="0" autoUpdateAnimBg="0"/>
      <p:bldP spid="46086" grpId="0" autoUpdateAnimBg="0"/>
      <p:bldP spid="46091" grpId="0" autoUpdateAnimBg="0"/>
      <p:bldP spid="46092" grpId="0" autoUpdateAnimBg="0"/>
      <p:bldP spid="46093" grpId="0" autoUpdateAnimBg="0"/>
      <p:bldP spid="46094" grpId="0" autoUpdateAnimBg="0"/>
      <p:bldP spid="46096" grpId="0" autoUpdateAnimBg="0"/>
      <p:bldP spid="46097" grpId="0" autoUpdateAnimBg="0"/>
      <p:bldP spid="46098" grpId="0" autoUpdateAnimBg="0"/>
      <p:bldP spid="2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23913" y="1858963"/>
            <a:ext cx="80010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dirty="0">
                <a:latin typeface="+mj-lt"/>
              </a:rPr>
              <a:t>From the previous three diagrams we should be able to see that the maximum and minimum values of f(x) on the closed interval  a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b can be found either at the end points or at a stationary point between the two end points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3400" y="3871913"/>
            <a:ext cx="266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4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990600" y="4408488"/>
            <a:ext cx="7924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max &amp; min values of   y = 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9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 in the interval where   -1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2. 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733425" y="5419725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009900" y="5419725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f  x = -1  then  y = -2 - 9  = -11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124200" y="6119813"/>
            <a:ext cx="510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f  x = 2   then  y = 16 - 36 = -20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723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1" grpId="0" autoUpdateAnimBg="0"/>
      <p:bldP spid="47112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tationary point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38200" y="2424113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 = 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18x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505200" y="2424113"/>
            <a:ext cx="266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6x(x - 3)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62000" y="287655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Ps occur  wher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0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124200" y="341947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x(x - 3)  =  0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762250" y="3871913"/>
            <a:ext cx="426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x = 0  or  x - 3 = 0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124200" y="436245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 = 0  or  x = 3</a:t>
            </a: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2819400" y="481965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914400" y="5048250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n interval</a:t>
            </a: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H="1" flipV="1">
            <a:off x="5257800" y="4895850"/>
            <a:ext cx="1295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629400" y="497205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not in interval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2514600" y="5600700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0  then  y = 0 - 0 = 0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762000" y="6224588"/>
            <a:ext cx="792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Hence for -1 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 </a:t>
            </a:r>
            <a:r>
              <a:rPr lang="en-GB">
                <a:solidFill>
                  <a:srgbClr val="FFFF00"/>
                </a:solidFill>
                <a:latin typeface="+mj-lt"/>
              </a:rPr>
              <a:t>x 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</a:t>
            </a:r>
            <a:r>
              <a:rPr lang="en-GB">
                <a:solidFill>
                  <a:srgbClr val="FFFF00"/>
                </a:solidFill>
                <a:latin typeface="+mj-lt"/>
              </a:rPr>
              <a:t>  2 , max = 0  &amp;  min = -20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 flipV="1">
            <a:off x="4833938" y="4362450"/>
            <a:ext cx="914400" cy="457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utoUpdateAnimBg="0"/>
      <p:bldP spid="48138" grpId="0" autoUpdateAnimBg="0"/>
      <p:bldP spid="48140" grpId="0" autoUpdateAnimBg="0"/>
      <p:bldP spid="48141" grpId="0" autoUpdateAnimBg="0"/>
      <p:bldP spid="48142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81000" y="2071688"/>
            <a:ext cx="3352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xtra bit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38200" y="2909888"/>
            <a:ext cx="7620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Using function notation we can say that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333500" y="4205288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omain  =  {</a:t>
            </a:r>
            <a:r>
              <a:rPr lang="en-GB" dirty="0" err="1">
                <a:latin typeface="+mj-lt"/>
              </a:rPr>
              <a:t>x</a:t>
            </a:r>
            <a:r>
              <a:rPr lang="en-GB" dirty="0" err="1">
                <a:latin typeface="+mj-lt"/>
                <a:sym typeface="Symbol" pitchFamily="18" charset="2"/>
              </a:rPr>
              <a:t></a:t>
            </a:r>
            <a:r>
              <a:rPr lang="en-GB" dirty="0" err="1">
                <a:latin typeface="+mj-lt"/>
              </a:rPr>
              <a:t>R</a:t>
            </a:r>
            <a:r>
              <a:rPr lang="en-GB" dirty="0">
                <a:latin typeface="+mj-lt"/>
              </a:rPr>
              <a:t>: -1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2 } 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76400" y="5653088"/>
            <a:ext cx="487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Range  =  {y</a:t>
            </a:r>
            <a:r>
              <a:rPr lang="en-GB">
                <a:latin typeface="+mj-lt"/>
                <a:sym typeface="Symbol" pitchFamily="18" charset="2"/>
              </a:rPr>
              <a:t></a:t>
            </a:r>
            <a:r>
              <a:rPr lang="en-GB">
                <a:latin typeface="+mj-lt"/>
              </a:rPr>
              <a:t>R: -20 </a:t>
            </a:r>
            <a:r>
              <a:rPr lang="en-GB">
                <a:latin typeface="+mj-lt"/>
                <a:sym typeface="Symbol" pitchFamily="18" charset="2"/>
              </a:rPr>
              <a:t> </a:t>
            </a:r>
            <a:r>
              <a:rPr lang="en-GB">
                <a:latin typeface="+mj-lt"/>
              </a:rPr>
              <a:t>y </a:t>
            </a:r>
            <a:r>
              <a:rPr lang="en-GB">
                <a:latin typeface="+mj-lt"/>
                <a:sym typeface="Symbol" pitchFamily="18" charset="2"/>
              </a:rPr>
              <a:t></a:t>
            </a:r>
            <a:r>
              <a:rPr lang="en-GB">
                <a:latin typeface="+mj-lt"/>
              </a:rPr>
              <a:t>  0 }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57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 Graph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12" name="Rounded Rectangle 11">
            <a:hlinkClick r:id="rId2"/>
          </p:cNvPr>
          <p:cNvSpPr/>
          <p:nvPr/>
        </p:nvSpPr>
        <p:spPr bwMode="auto">
          <a:xfrm>
            <a:off x="3581400" y="3416300"/>
            <a:ext cx="2044700" cy="647700"/>
          </a:xfrm>
          <a:prstGeom prst="roundRect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Optimization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23925" y="2095500"/>
            <a:ext cx="815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Note:  Optimum basically means the best possible.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862013" y="3011488"/>
            <a:ext cx="82772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commerce or industry production costs and profits can often be given by a mathematical formula.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000125" y="4297363"/>
            <a:ext cx="8001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Optimum profit is as high as possible so we would look for a max value or max TP.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1114425" y="5584825"/>
            <a:ext cx="7772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ptimum production cost is as low as possible so we would look for a min value or min TP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 autoUpdateAnimBg="0"/>
      <p:bldP spid="47117" grpId="0" autoUpdateAnimBg="0"/>
      <p:bldP spid="47118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altLang="en-US" b="0" smtClean="0">
                <a:effectLst/>
              </a:rPr>
              <a:t>Optim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10" name="TextBox 38"/>
          <p:cNvSpPr txBox="1">
            <a:spLocks noChangeArrowheads="1"/>
          </p:cNvSpPr>
          <p:nvPr/>
        </p:nvSpPr>
        <p:spPr bwMode="auto">
          <a:xfrm>
            <a:off x="1660525" y="3417888"/>
            <a:ext cx="2757488" cy="70802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  <a:hlinkClick r:id="rId2"/>
              </a:rPr>
              <a:t>Problem</a:t>
            </a:r>
            <a:endParaRPr lang="en-GB" sz="4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92200" y="2124075"/>
            <a:ext cx="69199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Practical exercise on optimizing volume. </a:t>
            </a:r>
          </a:p>
        </p:txBody>
      </p:sp>
      <p:sp>
        <p:nvSpPr>
          <p:cNvPr id="12" name="TextBox 38"/>
          <p:cNvSpPr txBox="1">
            <a:spLocks noChangeArrowheads="1"/>
          </p:cNvSpPr>
          <p:nvPr/>
        </p:nvSpPr>
        <p:spPr bwMode="auto">
          <a:xfrm>
            <a:off x="5399088" y="3402013"/>
            <a:ext cx="2757487" cy="70802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  <a:hlinkClick r:id="rId3"/>
              </a:rPr>
              <a:t>Graph</a:t>
            </a:r>
            <a:endParaRPr lang="en-GB" sz="40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71525" y="1428750"/>
            <a:ext cx="2081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4" name="Cloud 23"/>
          <p:cNvSpPr/>
          <p:nvPr/>
        </p:nvSpPr>
        <p:spPr bwMode="auto">
          <a:xfrm>
            <a:off x="1314450" y="0"/>
            <a:ext cx="7600950" cy="2108200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Q. What is the maximum volume</a:t>
            </a:r>
          </a:p>
          <a:p>
            <a:pPr>
              <a:defRPr/>
            </a:pPr>
            <a:r>
              <a:rPr lang="en-GB" dirty="0">
                <a:latin typeface="+mj-lt"/>
              </a:rPr>
              <a:t>We can have for the given dimensions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66775" y="1965325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rectangular sheet of foil measuring 16cm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10 cm has four small squares each x cm cut from each corner.</a:t>
            </a:r>
          </a:p>
        </p:txBody>
      </p:sp>
      <p:sp>
        <p:nvSpPr>
          <p:cNvPr id="103432" name="Rectangle 4"/>
          <p:cNvSpPr>
            <a:spLocks noChangeArrowheads="1"/>
          </p:cNvSpPr>
          <p:nvPr/>
        </p:nvSpPr>
        <p:spPr bwMode="auto">
          <a:xfrm>
            <a:off x="2209800" y="3271838"/>
            <a:ext cx="4343400" cy="2057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3" name="Rectangle 5"/>
          <p:cNvSpPr>
            <a:spLocks noChangeArrowheads="1"/>
          </p:cNvSpPr>
          <p:nvPr/>
        </p:nvSpPr>
        <p:spPr bwMode="auto">
          <a:xfrm>
            <a:off x="2209800" y="32718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4" name="Rectangle 6"/>
          <p:cNvSpPr>
            <a:spLocks noChangeArrowheads="1"/>
          </p:cNvSpPr>
          <p:nvPr/>
        </p:nvSpPr>
        <p:spPr bwMode="auto">
          <a:xfrm>
            <a:off x="2209800" y="48720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5" name="Rectangle 7"/>
          <p:cNvSpPr>
            <a:spLocks noChangeArrowheads="1"/>
          </p:cNvSpPr>
          <p:nvPr/>
        </p:nvSpPr>
        <p:spPr bwMode="auto">
          <a:xfrm>
            <a:off x="6096000" y="48720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6" name="Rectangle 8"/>
          <p:cNvSpPr>
            <a:spLocks noChangeArrowheads="1"/>
          </p:cNvSpPr>
          <p:nvPr/>
        </p:nvSpPr>
        <p:spPr bwMode="auto">
          <a:xfrm>
            <a:off x="6096000" y="32718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7" name="Line 9"/>
          <p:cNvSpPr>
            <a:spLocks noChangeShapeType="1"/>
          </p:cNvSpPr>
          <p:nvPr/>
        </p:nvSpPr>
        <p:spPr bwMode="auto">
          <a:xfrm>
            <a:off x="2667000" y="3729038"/>
            <a:ext cx="3276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38" name="Line 10"/>
          <p:cNvSpPr>
            <a:spLocks noChangeShapeType="1"/>
          </p:cNvSpPr>
          <p:nvPr/>
        </p:nvSpPr>
        <p:spPr bwMode="auto">
          <a:xfrm flipV="1">
            <a:off x="2667000" y="4872038"/>
            <a:ext cx="3505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439" name="Line 11"/>
          <p:cNvSpPr>
            <a:spLocks noChangeShapeType="1"/>
          </p:cNvSpPr>
          <p:nvPr/>
        </p:nvSpPr>
        <p:spPr bwMode="auto">
          <a:xfrm>
            <a:off x="2667000" y="3729038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0" name="Line 12"/>
          <p:cNvSpPr>
            <a:spLocks noChangeShapeType="1"/>
          </p:cNvSpPr>
          <p:nvPr/>
        </p:nvSpPr>
        <p:spPr bwMode="auto">
          <a:xfrm>
            <a:off x="6019800" y="3729038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3414713" y="2662238"/>
            <a:ext cx="1247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16cm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6629400" y="40338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0cm</a:t>
            </a:r>
          </a:p>
        </p:txBody>
      </p:sp>
      <p:sp>
        <p:nvSpPr>
          <p:cNvPr id="103443" name="Line 15"/>
          <p:cNvSpPr>
            <a:spLocks noChangeShapeType="1"/>
          </p:cNvSpPr>
          <p:nvPr/>
        </p:nvSpPr>
        <p:spPr bwMode="auto">
          <a:xfrm>
            <a:off x="4572000" y="2890838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4" name="Line 16"/>
          <p:cNvSpPr>
            <a:spLocks noChangeShapeType="1"/>
          </p:cNvSpPr>
          <p:nvPr/>
        </p:nvSpPr>
        <p:spPr bwMode="auto">
          <a:xfrm flipH="1">
            <a:off x="2133600" y="2890838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5" name="Line 17"/>
          <p:cNvSpPr>
            <a:spLocks noChangeShapeType="1"/>
          </p:cNvSpPr>
          <p:nvPr/>
        </p:nvSpPr>
        <p:spPr bwMode="auto">
          <a:xfrm flipV="1">
            <a:off x="7162800" y="31956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6" name="Line 18"/>
          <p:cNvSpPr>
            <a:spLocks noChangeShapeType="1"/>
          </p:cNvSpPr>
          <p:nvPr/>
        </p:nvSpPr>
        <p:spPr bwMode="auto">
          <a:xfrm>
            <a:off x="7162800" y="44910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1057275" y="3260725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1638300" y="5367338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x &gt; 0 but  2x &lt; 10 or x &lt; 5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2743200" y="5805488"/>
            <a:ext cx="381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0 &lt; x &lt; 5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609600" y="6315075"/>
            <a:ext cx="807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gives us a particular interval to consider ! </a:t>
            </a:r>
          </a:p>
        </p:txBody>
      </p:sp>
      <p:cxnSp>
        <p:nvCxnSpPr>
          <p:cNvPr id="103451" name="Straight Arrow Connector 29"/>
          <p:cNvCxnSpPr>
            <a:cxnSpLocks noChangeShapeType="1"/>
          </p:cNvCxnSpPr>
          <p:nvPr/>
        </p:nvCxnSpPr>
        <p:spPr bwMode="auto">
          <a:xfrm rot="16200000" flipV="1">
            <a:off x="1779588" y="3497263"/>
            <a:ext cx="51435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1098550" y="4840288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cxnSp>
        <p:nvCxnSpPr>
          <p:cNvPr id="103453" name="Straight Arrow Connector 29"/>
          <p:cNvCxnSpPr>
            <a:cxnSpLocks noChangeShapeType="1"/>
          </p:cNvCxnSpPr>
          <p:nvPr/>
        </p:nvCxnSpPr>
        <p:spPr bwMode="auto">
          <a:xfrm rot="16200000" flipV="1">
            <a:off x="1821657" y="5077619"/>
            <a:ext cx="5127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9172" grpId="0" autoUpdateAnimBg="0"/>
      <p:bldP spid="49173" grpId="0" autoUpdateAnimBg="0"/>
      <p:bldP spid="4917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3"/>
          <p:cNvSpPr>
            <a:spLocks noChangeArrowheads="1"/>
          </p:cNvSpPr>
          <p:nvPr/>
        </p:nvSpPr>
        <p:spPr bwMode="auto">
          <a:xfrm>
            <a:off x="2166938" y="1943100"/>
            <a:ext cx="4572000" cy="1219200"/>
          </a:xfrm>
          <a:prstGeom prst="cube">
            <a:avLst>
              <a:gd name="adj" fmla="val 425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081338" y="32385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(16 - 2x) cm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362700" y="279400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10 - 2x) cm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182688" y="259715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271588" y="3789363"/>
            <a:ext cx="71008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volume is now determined by the value of x so we can write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057400" y="4691063"/>
            <a:ext cx="6296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V(x) = x(16 - 2x)(10 - 2x)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3309938" y="5186363"/>
            <a:ext cx="4383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x(160 - 52x + 4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632200" y="5681663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5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160x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452563" y="6224588"/>
            <a:ext cx="6919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e now try to maximize V(x) between 0 and 5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128838" y="2449513"/>
            <a:ext cx="41624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By folding up the four flaps we get a small cuboid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3" grpId="0" autoUpdateAnimBg="0"/>
      <p:bldP spid="50184" grpId="0" autoUpdateAnimBg="0"/>
      <p:bldP spid="50185" grpId="0" autoUpdateAnimBg="0"/>
      <p:bldP spid="50186" grpId="0" autoUpdateAnimBg="0"/>
      <p:bldP spid="50187" grpId="0" autoUpdateAnimBg="0"/>
      <p:bldP spid="50189" grpId="0" autoUpdateAnimBg="0"/>
      <p:bldP spid="50178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124200" y="2109788"/>
            <a:ext cx="5248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sidering the interval  0 &lt; x &lt; 5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00100" y="2109788"/>
            <a:ext cx="2143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790700" y="2690813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(0) = 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6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 = 0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124200" y="3271838"/>
            <a:ext cx="3371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(5) = 5</a:t>
            </a:r>
            <a:r>
              <a:rPr lang="en-GB" sz="1100" dirty="0">
                <a:latin typeface="+mj-lt"/>
              </a:rPr>
              <a:t> X </a:t>
            </a:r>
            <a:r>
              <a:rPr lang="en-GB" dirty="0">
                <a:latin typeface="+mj-lt"/>
              </a:rPr>
              <a:t>6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0 = 0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176338" y="4333875"/>
            <a:ext cx="1314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909888" y="4333875"/>
            <a:ext cx="4162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 '(x) = 1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104x + 160 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752850" y="49815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4(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6x + 40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667125" y="56292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4(3x - 20)(x - 2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6" grpId="0" autoUpdateAnimBg="0"/>
      <p:bldP spid="51207" grpId="0" autoUpdateAnimBg="0"/>
      <p:bldP spid="51208" grpId="0" autoUpdateAnimBg="0"/>
      <p:bldP spid="5120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630363" y="3779838"/>
            <a:ext cx="6446837" cy="1919287"/>
            <a:chOff x="1630363" y="3779838"/>
            <a:chExt cx="6446837" cy="1919287"/>
          </a:xfrm>
        </p:grpSpPr>
        <p:sp>
          <p:nvSpPr>
            <p:cNvPr id="44058" name="Rectangle 22"/>
            <p:cNvSpPr>
              <a:spLocks noChangeArrowheads="1"/>
            </p:cNvSpPr>
            <p:nvPr/>
          </p:nvSpPr>
          <p:spPr bwMode="auto">
            <a:xfrm>
              <a:off x="1630363" y="3779838"/>
              <a:ext cx="6446837" cy="1919287"/>
            </a:xfrm>
            <a:prstGeom prst="rect">
              <a:avLst/>
            </a:prstGeom>
            <a:solidFill>
              <a:srgbClr val="000000"/>
            </a:solidFill>
            <a:ln w="5715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Text Box 13"/>
            <p:cNvSpPr txBox="1">
              <a:spLocks noChangeArrowheads="1"/>
            </p:cNvSpPr>
            <p:nvPr/>
          </p:nvSpPr>
          <p:spPr bwMode="auto">
            <a:xfrm>
              <a:off x="2362200" y="3978275"/>
              <a:ext cx="47085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3600" dirty="0">
                  <a:latin typeface="+mj-lt"/>
                </a:rPr>
                <a:t>If         f(x)    =  </a:t>
              </a:r>
              <a:r>
                <a:rPr lang="en-GB" sz="3600" dirty="0" err="1">
                  <a:latin typeface="+mj-lt"/>
                </a:rPr>
                <a:t>ax</a:t>
              </a:r>
              <a:r>
                <a:rPr lang="en-GB" sz="3600" baseline="30000" dirty="0" err="1">
                  <a:solidFill>
                    <a:srgbClr val="FFFF00"/>
                  </a:solidFill>
                  <a:latin typeface="+mj-lt"/>
                </a:rPr>
                <a:t>n</a:t>
              </a:r>
              <a:endParaRPr lang="en-GB" sz="3600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6597650" y="4475163"/>
            <a:ext cx="6365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n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6792913" y="4492625"/>
            <a:ext cx="93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1</a:t>
            </a:r>
            <a:endParaRPr lang="en-GB" sz="36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6445250" y="4473575"/>
            <a:ext cx="93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n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44563" y="2286000"/>
            <a:ext cx="7758112" cy="1295400"/>
            <a:chOff x="307" y="1728"/>
            <a:chExt cx="4887" cy="816"/>
          </a:xfrm>
        </p:grpSpPr>
        <p:sp>
          <p:nvSpPr>
            <p:cNvPr id="44053" name="Line 10"/>
            <p:cNvSpPr>
              <a:spLocks noChangeShapeType="1"/>
            </p:cNvSpPr>
            <p:nvPr/>
          </p:nvSpPr>
          <p:spPr bwMode="auto">
            <a:xfrm>
              <a:off x="307" y="2112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054" name="AutoShape 4"/>
            <p:cNvSpPr>
              <a:spLocks noChangeArrowheads="1"/>
            </p:cNvSpPr>
            <p:nvPr/>
          </p:nvSpPr>
          <p:spPr bwMode="auto">
            <a:xfrm>
              <a:off x="614" y="1728"/>
              <a:ext cx="1632" cy="768"/>
            </a:xfrm>
            <a:prstGeom prst="homePlate">
              <a:avLst>
                <a:gd name="adj" fmla="val 53125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55" name="AutoShape 5"/>
            <p:cNvSpPr>
              <a:spLocks noChangeArrowheads="1"/>
            </p:cNvSpPr>
            <p:nvPr/>
          </p:nvSpPr>
          <p:spPr bwMode="auto">
            <a:xfrm>
              <a:off x="3024" y="1776"/>
              <a:ext cx="1632" cy="768"/>
            </a:xfrm>
            <a:prstGeom prst="homePlate">
              <a:avLst>
                <a:gd name="adj" fmla="val 53125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056" name="Line 8"/>
            <p:cNvSpPr>
              <a:spLocks noChangeShapeType="1"/>
            </p:cNvSpPr>
            <p:nvPr/>
          </p:nvSpPr>
          <p:spPr bwMode="auto">
            <a:xfrm>
              <a:off x="2237" y="2112"/>
              <a:ext cx="7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7" name="Line 9"/>
            <p:cNvSpPr>
              <a:spLocks noChangeShapeType="1"/>
            </p:cNvSpPr>
            <p:nvPr/>
          </p:nvSpPr>
          <p:spPr bwMode="auto">
            <a:xfrm>
              <a:off x="4666" y="2160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33600" y="960438"/>
            <a:ext cx="5121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ule for Differentiating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84238" y="179863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can be given by this simple flow diagram ..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447800" y="2454275"/>
            <a:ext cx="1905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multiply by the power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197475" y="2514600"/>
            <a:ext cx="2209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reduce the power by 1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362200" y="4740275"/>
            <a:ext cx="50752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600" dirty="0">
                <a:latin typeface="+mj-lt"/>
              </a:rPr>
              <a:t> then   f '(x)    = 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503238" y="5699125"/>
            <a:ext cx="876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the following terms  &amp; expressions mean the same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4648200" y="63087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/>
              <a:t>  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49275" y="63849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RADIENT,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2606675" y="6384925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RIVATIVE,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4800600" y="6384925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RATE OF CHANGE,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8153400" y="6384925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 '(x)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54100" y="188913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5691188" y="4676775"/>
            <a:ext cx="16081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 err="1">
                <a:latin typeface="+mj-lt"/>
              </a:rPr>
              <a:t>ax</a:t>
            </a:r>
            <a:endParaRPr lang="en-GB" sz="36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022E-16 -0.00162 C -0.02812 -0.00324 -0.0559 -0.00462 -0.07153 0.00023 C -0.08715 0.00578 -0.08941 0.0259 -0.09288 0.03121 " pathEditMode="relative" rAng="0" ptsTypes="aaA">
                                      <p:cBhvr>
                                        <p:cTn id="5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3" y="14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1" grpId="0"/>
      <p:bldP spid="30" grpId="0"/>
      <p:bldP spid="19459" grpId="0" autoUpdateAnimBg="0"/>
      <p:bldP spid="19462" grpId="0" autoUpdateAnimBg="0"/>
      <p:bldP spid="19463" grpId="0" autoUpdateAnimBg="0"/>
      <p:bldP spid="19470" grpId="0" autoUpdateAnimBg="0"/>
      <p:bldP spid="19472" grpId="0" autoUpdateAnimBg="0"/>
      <p:bldP spid="19477" grpId="0" autoUpdateAnimBg="0"/>
      <p:bldP spid="19479" grpId="0" autoUpdateAnimBg="0"/>
      <p:bldP spid="19480" grpId="0" autoUpdateAnimBg="0"/>
      <p:bldP spid="19481" grpId="0" autoUpdateAnimBg="0"/>
      <p:bldP spid="19482" grpId="0" autoUpdateAnimBg="0"/>
      <p:bldP spid="2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019175" y="2066925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 when  V '(x) = 0 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847975" y="2676525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 4(3x - 20)(x - 2)  = 0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114675" y="3286125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x - 20 = 0  or x - 2 = 0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76575" y="389572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x = </a:t>
            </a:r>
            <a:r>
              <a:rPr lang="en-GB" baseline="30000" dirty="0">
                <a:latin typeface="+mj-lt"/>
              </a:rPr>
              <a:t>20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r   x = 2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3214688" y="4424363"/>
            <a:ext cx="995362" cy="361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90550" y="4514850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 in interval</a:t>
            </a:r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 flipH="1" flipV="1">
            <a:off x="6200775" y="4243388"/>
            <a:ext cx="762000" cy="719137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7115175" y="48101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interval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1252538" y="5500688"/>
            <a:ext cx="2986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 x = 2  then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4298950" y="5500688"/>
            <a:ext cx="3802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V(2) = 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6 = 144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738313" y="6234113"/>
            <a:ext cx="563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now check gradient near x = 2</a:t>
            </a: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10800000">
            <a:off x="4029075" y="3881438"/>
            <a:ext cx="1176338" cy="633412"/>
          </a:xfrm>
          <a:prstGeom prst="lin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  <p:bldP spid="52231" grpId="0" autoUpdateAnimBg="0"/>
      <p:bldP spid="52235" grpId="0" autoUpdateAnimBg="0"/>
      <p:bldP spid="52237" grpId="0" autoUpdateAnimBg="0"/>
      <p:bldP spid="52239" grpId="0" autoUpdateAnimBg="0"/>
      <p:bldP spid="52240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>
            <a:spLocks noChangeArrowheads="1"/>
          </p:cNvSpPr>
          <p:nvPr/>
        </p:nvSpPr>
        <p:spPr bwMode="auto">
          <a:xfrm>
            <a:off x="3767138" y="4605338"/>
            <a:ext cx="1981200" cy="631825"/>
          </a:xfrm>
          <a:custGeom>
            <a:avLst/>
            <a:gdLst>
              <a:gd name="T0" fmla="*/ 0 w 1981200"/>
              <a:gd name="T1" fmla="*/ 612453 h 632460"/>
              <a:gd name="T2" fmla="*/ 990600 w 1981200"/>
              <a:gd name="T3" fmla="*/ 7377 h 632460"/>
              <a:gd name="T4" fmla="*/ 1981200 w 1981200"/>
              <a:gd name="T5" fmla="*/ 568180 h 632460"/>
              <a:gd name="T6" fmla="*/ 0 60000 65536"/>
              <a:gd name="T7" fmla="*/ 0 60000 65536"/>
              <a:gd name="T8" fmla="*/ 0 60000 65536"/>
              <a:gd name="T9" fmla="*/ 0 w 1981200"/>
              <a:gd name="T10" fmla="*/ 0 h 632460"/>
              <a:gd name="T11" fmla="*/ 1981200 w 1981200"/>
              <a:gd name="T12" fmla="*/ 632460 h 6324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1200" h="632460">
                <a:moveTo>
                  <a:pt x="0" y="632460"/>
                </a:moveTo>
                <a:cubicBezTo>
                  <a:pt x="330200" y="323850"/>
                  <a:pt x="660400" y="15240"/>
                  <a:pt x="990600" y="7620"/>
                </a:cubicBezTo>
                <a:cubicBezTo>
                  <a:pt x="1320800" y="0"/>
                  <a:pt x="1651000" y="293370"/>
                  <a:pt x="1981200" y="58674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2362200" y="2495550"/>
            <a:ext cx="83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3581400" y="2725738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4375150" y="2495550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5295900" y="2725738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2209800" y="3065463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V '(x)</a:t>
            </a: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3533775" y="2921000"/>
            <a:ext cx="63658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V="1">
            <a:off x="3429000" y="4067175"/>
            <a:ext cx="609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4495800" y="40671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5410200" y="4143375"/>
            <a:ext cx="6858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714500" y="578167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 max TP when  x = 2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1714500" y="625792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max possible volume = 144cm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107534" name="Group 33"/>
          <p:cNvGrpSpPr>
            <a:grpSpLocks/>
          </p:cNvGrpSpPr>
          <p:nvPr/>
        </p:nvGrpSpPr>
        <p:grpSpPr bwMode="auto">
          <a:xfrm>
            <a:off x="2128838" y="2341563"/>
            <a:ext cx="3890962" cy="1358900"/>
            <a:chOff x="2128824" y="2342350"/>
            <a:chExt cx="3890984" cy="1358114"/>
          </a:xfrm>
        </p:grpSpPr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2133586" y="2989675"/>
              <a:ext cx="3886222" cy="15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GB">
                <a:latin typeface="+mj-lt"/>
              </a:endParaRPr>
            </a:p>
          </p:txBody>
        </p:sp>
        <p:sp>
          <p:nvSpPr>
            <p:cNvPr id="107543" name="Rectangle 27"/>
            <p:cNvSpPr>
              <a:spLocks noChangeArrowheads="1"/>
            </p:cNvSpPr>
            <p:nvPr/>
          </p:nvSpPr>
          <p:spPr bwMode="auto">
            <a:xfrm>
              <a:off x="2128824" y="2342350"/>
              <a:ext cx="3890984" cy="1357320"/>
            </a:xfrm>
            <a:prstGeom prst="rect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07544" name="Straight Connector 29"/>
            <p:cNvCxnSpPr>
              <a:cxnSpLocks noChangeShapeType="1"/>
            </p:cNvCxnSpPr>
            <p:nvPr/>
          </p:nvCxnSpPr>
          <p:spPr bwMode="auto">
            <a:xfrm rot="5400000">
              <a:off x="2626508" y="3021010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545" name="Straight Connector 30"/>
            <p:cNvCxnSpPr>
              <a:cxnSpLocks noChangeShapeType="1"/>
            </p:cNvCxnSpPr>
            <p:nvPr/>
          </p:nvCxnSpPr>
          <p:spPr bwMode="auto">
            <a:xfrm rot="5400000">
              <a:off x="3622670" y="3020216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546" name="Straight Connector 31"/>
            <p:cNvCxnSpPr>
              <a:cxnSpLocks noChangeShapeType="1"/>
            </p:cNvCxnSpPr>
            <p:nvPr/>
          </p:nvCxnSpPr>
          <p:spPr bwMode="auto">
            <a:xfrm rot="5400000">
              <a:off x="4525962" y="3020216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TextBox 32"/>
          <p:cNvSpPr txBox="1"/>
          <p:nvPr/>
        </p:nvSpPr>
        <p:spPr>
          <a:xfrm>
            <a:off x="952500" y="1890713"/>
            <a:ext cx="12080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4662488" y="45148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5289550" y="2913063"/>
            <a:ext cx="6381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4448175" y="3065463"/>
            <a:ext cx="636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sz="16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53270" grpId="0" autoUpdateAnimBg="0"/>
      <p:bldP spid="53273" grpId="0" autoUpdateAnimBg="0"/>
      <p:bldP spid="53278" grpId="0" autoUpdateAnimBg="0"/>
      <p:bldP spid="53279" grpId="0" autoUpdateAnimBg="0"/>
      <p:bldP spid="35" grpId="0" animBg="1"/>
      <p:bldP spid="28" grpId="0" autoUpdateAnimBg="0"/>
      <p:bldP spid="29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771525" y="1428750"/>
            <a:ext cx="2081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6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62013" y="2055813"/>
            <a:ext cx="8143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a company launches a new product its share of the market after x months is calculated by the formula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676400" y="3490913"/>
            <a:ext cx="464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438275" y="4333875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after 5 months the share is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293938" y="4957763"/>
            <a:ext cx="3406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(5) =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5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 –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25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5248275" y="4957763"/>
            <a:ext cx="18907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+mj-lt"/>
              </a:rPr>
              <a:t> = </a:t>
            </a:r>
            <a:r>
              <a:rPr lang="en-GB" sz="3200" baseline="30000">
                <a:solidFill>
                  <a:srgbClr val="FFFF00"/>
                </a:solidFill>
                <a:latin typeface="+mj-lt"/>
              </a:rPr>
              <a:t>6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>
                <a:solidFill>
                  <a:srgbClr val="FFFF00"/>
                </a:solidFill>
                <a:latin typeface="+mj-lt"/>
              </a:rPr>
              <a:t>25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561975" y="5670550"/>
            <a:ext cx="853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maximum share of the market </a:t>
            </a:r>
          </a:p>
          <a:p>
            <a:pPr>
              <a:defRPr/>
            </a:pPr>
            <a:r>
              <a:rPr lang="en-GB" dirty="0">
                <a:latin typeface="+mj-lt"/>
              </a:rPr>
              <a:t>that the company can achieve.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310188" y="3254375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  </a:t>
            </a:r>
            <a:r>
              <a:rPr lang="en-GB" dirty="0">
                <a:latin typeface="+mj-lt"/>
                <a:sym typeface="Symbol" pitchFamily="18" charset="2"/>
              </a:rPr>
              <a:t></a:t>
            </a:r>
            <a:r>
              <a:rPr lang="en-GB" dirty="0">
                <a:latin typeface="+mj-lt"/>
              </a:rPr>
              <a:t> 2)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189288" y="3067050"/>
          <a:ext cx="20796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067050"/>
                        <a:ext cx="2079625" cy="920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06" grpId="0" autoUpdateAnimBg="0"/>
      <p:bldP spid="55307" grpId="0" autoUpdateAnimBg="0"/>
      <p:bldP spid="55308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952500" y="1981200"/>
            <a:ext cx="213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124200" y="19812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S(2) = 1 – 1 = 0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09600" y="260508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re is no upper limit but as x </a:t>
            </a:r>
            <a:r>
              <a:rPr lang="en-GB" dirty="0">
                <a:latin typeface="+mj-lt"/>
                <a:sym typeface="Symbol" pitchFamily="18" charset="2"/>
              </a:rPr>
              <a:t>   S(x)  0. 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2263775" y="5410200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where S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= 0</a:t>
            </a: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430588" y="5922963"/>
          <a:ext cx="28321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5922963"/>
                        <a:ext cx="2832100" cy="763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151188" y="3289300"/>
          <a:ext cx="3321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289300"/>
                        <a:ext cx="3321050" cy="773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857375" y="4322763"/>
          <a:ext cx="57007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7" imgW="2717640" imgH="393480" progId="Equation.DSMT4">
                  <p:embed/>
                </p:oleObj>
              </mc:Choice>
              <mc:Fallback>
                <p:oleObj name="Equation" r:id="rId7" imgW="271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322763"/>
                        <a:ext cx="5700713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4" grpId="0" autoUpdateAnimBg="0"/>
      <p:bldP spid="56331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3881438" y="2967038"/>
            <a:ext cx="1628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2x</a:t>
            </a:r>
            <a:r>
              <a:rPr lang="en-GB" baseline="30000" dirty="0">
                <a:latin typeface="+mj-lt"/>
              </a:rPr>
              <a:t>3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943225" y="3519488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x</a:t>
            </a:r>
            <a:r>
              <a:rPr lang="en-GB" baseline="30000" dirty="0">
                <a:latin typeface="+mj-lt"/>
              </a:rPr>
              <a:t>3   </a:t>
            </a:r>
            <a:r>
              <a:rPr lang="en-GB" dirty="0">
                <a:latin typeface="+mj-lt"/>
              </a:rPr>
              <a:t>= 0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19425" y="405288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(4 – x) = 0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900363" y="4576763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= 0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r  x = 4</a:t>
            </a: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V="1">
            <a:off x="2724150" y="4967288"/>
            <a:ext cx="762000" cy="4397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147763" y="5419725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 with interval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H="1" flipV="1">
            <a:off x="5514975" y="5067300"/>
            <a:ext cx="68580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024563" y="5414963"/>
            <a:ext cx="243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interval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471613" y="6257925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now check the gradients either side of 4</a:t>
            </a: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3667125" y="4605338"/>
            <a:ext cx="7620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124200" y="2071688"/>
          <a:ext cx="28305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71688"/>
                        <a:ext cx="2830513" cy="763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62725" y="2162175"/>
            <a:ext cx="1844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rearrange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0" grpId="0" autoUpdateAnimBg="0"/>
      <p:bldP spid="57351" grpId="0" autoUpdateAnimBg="0"/>
      <p:bldP spid="57352" grpId="0" autoUpdateAnimBg="0"/>
      <p:bldP spid="57354" grpId="0" autoUpdateAnimBg="0"/>
      <p:bldP spid="57357" grpId="0" autoUpdateAnimBg="0"/>
      <p:bldP spid="57358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>
            <a:spLocks noChangeArrowheads="1"/>
          </p:cNvSpPr>
          <p:nvPr/>
        </p:nvSpPr>
        <p:spPr bwMode="auto">
          <a:xfrm>
            <a:off x="2855913" y="4514850"/>
            <a:ext cx="1173162" cy="282575"/>
          </a:xfrm>
          <a:custGeom>
            <a:avLst/>
            <a:gdLst>
              <a:gd name="T0" fmla="*/ 0 w 1173480"/>
              <a:gd name="T1" fmla="*/ 302985 h 281940"/>
              <a:gd name="T2" fmla="*/ 604336 w 1173480"/>
              <a:gd name="T3" fmla="*/ 8187 h 281940"/>
              <a:gd name="T4" fmla="*/ 1163346 w 1173480"/>
              <a:gd name="T5" fmla="*/ 253850 h 281940"/>
              <a:gd name="T6" fmla="*/ 1163346 w 1173480"/>
              <a:gd name="T7" fmla="*/ 253850 h 281940"/>
              <a:gd name="T8" fmla="*/ 0 60000 65536"/>
              <a:gd name="T9" fmla="*/ 0 60000 65536"/>
              <a:gd name="T10" fmla="*/ 0 60000 65536"/>
              <a:gd name="T11" fmla="*/ 0 60000 65536"/>
              <a:gd name="T12" fmla="*/ 0 w 1173480"/>
              <a:gd name="T13" fmla="*/ 0 h 281940"/>
              <a:gd name="T14" fmla="*/ 1173480 w 1173480"/>
              <a:gd name="T15" fmla="*/ 281940 h 2819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3480" h="281940">
                <a:moveTo>
                  <a:pt x="0" y="281940"/>
                </a:moveTo>
                <a:cubicBezTo>
                  <a:pt x="207010" y="148590"/>
                  <a:pt x="414020" y="15240"/>
                  <a:pt x="609600" y="7620"/>
                </a:cubicBezTo>
                <a:cubicBezTo>
                  <a:pt x="805180" y="0"/>
                  <a:pt x="1173480" y="236220"/>
                  <a:pt x="1173480" y="23622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8547" name="Group 8"/>
          <p:cNvGrpSpPr>
            <a:grpSpLocks/>
          </p:cNvGrpSpPr>
          <p:nvPr/>
        </p:nvGrpSpPr>
        <p:grpSpPr bwMode="auto">
          <a:xfrm>
            <a:off x="1404938" y="2424113"/>
            <a:ext cx="3200400" cy="1524000"/>
            <a:chOff x="1200" y="528"/>
            <a:chExt cx="2016" cy="960"/>
          </a:xfrm>
        </p:grpSpPr>
        <p:sp>
          <p:nvSpPr>
            <p:cNvPr id="108568" name="Rectangle 3"/>
            <p:cNvSpPr>
              <a:spLocks noChangeArrowheads="1"/>
            </p:cNvSpPr>
            <p:nvPr/>
          </p:nvSpPr>
          <p:spPr bwMode="auto">
            <a:xfrm>
              <a:off x="1200" y="528"/>
              <a:ext cx="2016" cy="96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8569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20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8570" name="Line 5"/>
            <p:cNvSpPr>
              <a:spLocks noChangeShapeType="1"/>
            </p:cNvSpPr>
            <p:nvPr/>
          </p:nvSpPr>
          <p:spPr bwMode="auto">
            <a:xfrm>
              <a:off x="1872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8571" name="Line 6"/>
            <p:cNvSpPr>
              <a:spLocks noChangeShapeType="1"/>
            </p:cNvSpPr>
            <p:nvPr/>
          </p:nvSpPr>
          <p:spPr bwMode="auto">
            <a:xfrm>
              <a:off x="2304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8572" name="Line 7"/>
            <p:cNvSpPr>
              <a:spLocks noChangeShapeType="1"/>
            </p:cNvSpPr>
            <p:nvPr/>
          </p:nvSpPr>
          <p:spPr bwMode="auto">
            <a:xfrm>
              <a:off x="2736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585913" y="2576513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       </a:t>
            </a:r>
            <a:r>
              <a:rPr lang="en-GB">
                <a:latin typeface="+mj-lt"/>
                <a:sym typeface="Symbol" pitchFamily="18" charset="2"/>
              </a:rPr>
              <a:t></a:t>
            </a:r>
            <a:r>
              <a:rPr lang="en-GB">
                <a:latin typeface="+mj-lt"/>
              </a:rPr>
              <a:t>     4     </a:t>
            </a:r>
            <a:r>
              <a:rPr lang="en-GB">
                <a:latin typeface="+mj-lt"/>
                <a:sym typeface="Symbol" pitchFamily="18" charset="2"/>
              </a:rPr>
              <a:t>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362075" y="3338513"/>
            <a:ext cx="1123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205413" y="225266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 </a:t>
            </a:r>
            <a:r>
              <a:rPr lang="en-GB">
                <a:latin typeface="+mj-lt"/>
                <a:sym typeface="Symbol" pitchFamily="18" charset="2"/>
              </a:rPr>
              <a:t></a:t>
            </a:r>
            <a:r>
              <a:rPr lang="en-GB">
                <a:latin typeface="+mj-lt"/>
              </a:rPr>
              <a:t>(3.9 ) = 0.00337…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205413" y="309086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4.1) = -0.0029…</a:t>
            </a: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V="1">
            <a:off x="2471738" y="4343400"/>
            <a:ext cx="4572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3157538" y="4329113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4148138" y="4329113"/>
            <a:ext cx="3810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5567363" y="3881438"/>
            <a:ext cx="35290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 max TP at  x = 4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1057275" y="5095875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max share of market = S(4)</a:t>
            </a:r>
            <a:endParaRPr lang="en-GB" baseline="-2500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6238875" y="5095875"/>
            <a:ext cx="24399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latin typeface="+mj-lt"/>
              </a:rPr>
              <a:t>= </a:t>
            </a:r>
            <a:r>
              <a:rPr lang="en-GB" sz="3200" baseline="30000">
                <a:latin typeface="+mj-lt"/>
              </a:rPr>
              <a:t>2</a:t>
            </a:r>
            <a:r>
              <a:rPr lang="en-GB" sz="3200">
                <a:latin typeface="+mj-lt"/>
              </a:rPr>
              <a:t>/</a:t>
            </a:r>
            <a:r>
              <a:rPr lang="en-GB" sz="3200" baseline="-25000">
                <a:latin typeface="+mj-lt"/>
              </a:rPr>
              <a:t>4</a:t>
            </a:r>
            <a:r>
              <a:rPr lang="en-GB" sz="3200">
                <a:latin typeface="+mj-lt"/>
              </a:rPr>
              <a:t> – </a:t>
            </a:r>
            <a:r>
              <a:rPr lang="en-GB" sz="3200" baseline="30000">
                <a:latin typeface="+mj-lt"/>
              </a:rPr>
              <a:t>4</a:t>
            </a:r>
            <a:r>
              <a:rPr lang="en-GB" sz="3200">
                <a:latin typeface="+mj-lt"/>
              </a:rPr>
              <a:t>/</a:t>
            </a:r>
            <a:r>
              <a:rPr lang="en-GB" sz="3200" baseline="-25000">
                <a:latin typeface="+mj-lt"/>
              </a:rPr>
              <a:t>16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6364288" y="5697538"/>
            <a:ext cx="2057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= </a:t>
            </a:r>
            <a:r>
              <a:rPr lang="en-GB" sz="3200" baseline="30000" dirty="0">
                <a:latin typeface="+mj-lt"/>
              </a:rPr>
              <a:t>1</a:t>
            </a:r>
            <a:r>
              <a:rPr lang="en-GB" sz="3200" dirty="0">
                <a:latin typeface="+mj-lt"/>
              </a:rPr>
              <a:t>/</a:t>
            </a:r>
            <a:r>
              <a:rPr lang="en-GB" sz="3200" baseline="-25000" dirty="0">
                <a:latin typeface="+mj-lt"/>
              </a:rPr>
              <a:t>2</a:t>
            </a:r>
            <a:r>
              <a:rPr lang="en-GB" sz="3200" dirty="0">
                <a:latin typeface="+mj-lt"/>
              </a:rPr>
              <a:t> – </a:t>
            </a:r>
            <a:r>
              <a:rPr lang="en-GB" sz="3200" baseline="30000" dirty="0">
                <a:latin typeface="+mj-lt"/>
              </a:rPr>
              <a:t>1</a:t>
            </a:r>
            <a:r>
              <a:rPr lang="en-GB" sz="3200" dirty="0">
                <a:latin typeface="+mj-lt"/>
              </a:rPr>
              <a:t>/</a:t>
            </a:r>
            <a:r>
              <a:rPr lang="en-GB" sz="3200" baseline="-25000" dirty="0">
                <a:latin typeface="+mj-lt"/>
              </a:rPr>
              <a:t>4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6230938" y="6299200"/>
            <a:ext cx="1485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4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14450" y="1890713"/>
            <a:ext cx="12080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395663" y="4424363"/>
            <a:ext cx="180975" cy="180975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1355725"/>
            <a:ext cx="185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GB" dirty="0">
              <a:latin typeface="+mj-lt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2566988" y="3170238"/>
            <a:ext cx="53975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970338" y="3162300"/>
            <a:ext cx="5397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3240088" y="3282950"/>
            <a:ext cx="5413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8378" grpId="0" autoUpdateAnimBg="0"/>
      <p:bldP spid="58384" grpId="0" autoUpdateAnimBg="0"/>
      <p:bldP spid="58386" grpId="0" autoUpdateAnimBg="0"/>
      <p:bldP spid="58387" grpId="0" autoUpdateAnimBg="0"/>
      <p:bldP spid="58388" grpId="0" autoUpdateAnimBg="0"/>
      <p:bldP spid="58390" grpId="0" autoUpdateAnimBg="0"/>
      <p:bldP spid="25" grpId="0" animBg="1"/>
      <p:bldP spid="27" grpId="0" autoUpdateAnimBg="0"/>
      <p:bldP spid="30" grpId="0" autoUpdateAnimBg="0"/>
      <p:bldP spid="31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638300" y="3132138"/>
            <a:ext cx="705485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HHM 	Ex6Q and Ex6R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2711450" y="2974975"/>
            <a:ext cx="3322638" cy="1071563"/>
          </a:xfrm>
          <a:prstGeom prst="cloud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Differentia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of Polynomials</a:t>
            </a:r>
          </a:p>
        </p:txBody>
      </p:sp>
      <p:sp>
        <p:nvSpPr>
          <p:cNvPr id="74" name="AutoShape 4"/>
          <p:cNvSpPr>
            <a:spLocks noChangeArrowheads="1"/>
          </p:cNvSpPr>
          <p:nvPr/>
        </p:nvSpPr>
        <p:spPr bwMode="auto">
          <a:xfrm>
            <a:off x="3079750" y="4497388"/>
            <a:ext cx="3395663" cy="1100137"/>
          </a:xfrm>
          <a:prstGeom prst="cloudCallout">
            <a:avLst>
              <a:gd name="adj1" fmla="val -231"/>
              <a:gd name="adj2" fmla="val -102759"/>
            </a:avLst>
          </a:prstGeom>
          <a:solidFill>
            <a:srgbClr val="00B0F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f(x) = ax</a:t>
            </a:r>
            <a:r>
              <a:rPr lang="en-GB" altLang="en-US" sz="20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n f’x) = anx</a:t>
            </a:r>
            <a:r>
              <a:rPr lang="en-GB" altLang="en-US" sz="20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n-1</a:t>
            </a:r>
            <a:endParaRPr lang="en-GB" altLang="en-US" sz="20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3" name="Cloud Callout 142"/>
          <p:cNvSpPr/>
          <p:nvPr/>
        </p:nvSpPr>
        <p:spPr>
          <a:xfrm>
            <a:off x="6178550" y="3698875"/>
            <a:ext cx="2951163" cy="3076575"/>
          </a:xfrm>
          <a:prstGeom prst="cloudCallout">
            <a:avLst>
              <a:gd name="adj1" fmla="val -85158"/>
              <a:gd name="adj2" fmla="val 10700"/>
            </a:avLst>
          </a:prstGeom>
          <a:solidFill>
            <a:srgbClr val="00B0F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42" name="Cloud Callout 141"/>
          <p:cNvSpPr/>
          <p:nvPr/>
        </p:nvSpPr>
        <p:spPr>
          <a:xfrm>
            <a:off x="0" y="3630613"/>
            <a:ext cx="2951163" cy="3074987"/>
          </a:xfrm>
          <a:prstGeom prst="cloudCallout">
            <a:avLst>
              <a:gd name="adj1" fmla="val 79631"/>
              <a:gd name="adj2" fmla="val 13401"/>
            </a:avLst>
          </a:prstGeom>
          <a:solidFill>
            <a:srgbClr val="00B0F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80" name="AutoShape 4"/>
          <p:cNvSpPr>
            <a:spLocks noChangeArrowheads="1"/>
          </p:cNvSpPr>
          <p:nvPr/>
        </p:nvSpPr>
        <p:spPr bwMode="auto">
          <a:xfrm>
            <a:off x="6069013" y="2165350"/>
            <a:ext cx="2852737" cy="1620838"/>
          </a:xfrm>
          <a:prstGeom prst="cloudCallout">
            <a:avLst>
              <a:gd name="adj1" fmla="val -75889"/>
              <a:gd name="adj2" fmla="val 28565"/>
            </a:avLst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Derivative </a:t>
            </a:r>
          </a:p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= gradient </a:t>
            </a:r>
          </a:p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= rate of change </a:t>
            </a: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auto">
          <a:xfrm>
            <a:off x="2592388" y="2062163"/>
            <a:ext cx="1884362" cy="846137"/>
          </a:xfrm>
          <a:prstGeom prst="cloudCallout">
            <a:avLst>
              <a:gd name="adj1" fmla="val 36833"/>
              <a:gd name="adj2" fmla="val 74426"/>
            </a:avLst>
          </a:prstGeom>
          <a:solidFill>
            <a:srgbClr val="00B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Graphs</a:t>
            </a:r>
          </a:p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f’(x)=0</a:t>
            </a:r>
          </a:p>
        </p:txBody>
      </p:sp>
      <p:graphicFrame>
        <p:nvGraphicFramePr>
          <p:cNvPr id="1050" name="Object 101"/>
          <p:cNvGraphicFramePr>
            <a:graphicFrameLocks noChangeAspect="1"/>
          </p:cNvGraphicFramePr>
          <p:nvPr/>
        </p:nvGraphicFramePr>
        <p:xfrm>
          <a:off x="7285038" y="3898900"/>
          <a:ext cx="1111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898900"/>
                        <a:ext cx="1111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" name="Object 103"/>
          <p:cNvGraphicFramePr>
            <a:graphicFrameLocks noChangeAspect="1"/>
          </p:cNvGraphicFramePr>
          <p:nvPr/>
        </p:nvGraphicFramePr>
        <p:xfrm>
          <a:off x="7272338" y="4625975"/>
          <a:ext cx="12017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799920" imgH="520560" progId="Equation.DSMT4">
                  <p:embed/>
                </p:oleObj>
              </mc:Choice>
              <mc:Fallback>
                <p:oleObj name="Equation" r:id="rId5" imgW="799920" imgH="52056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4625975"/>
                        <a:ext cx="12017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3"/>
          <p:cNvGraphicFramePr>
            <a:graphicFrameLocks noChangeAspect="1"/>
          </p:cNvGraphicFramePr>
          <p:nvPr/>
        </p:nvGraphicFramePr>
        <p:xfrm>
          <a:off x="6700838" y="5418138"/>
          <a:ext cx="1914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7" imgW="1434960" imgH="622080" progId="Equation.DSMT4">
                  <p:embed/>
                </p:oleObj>
              </mc:Choice>
              <mc:Fallback>
                <p:oleObj name="Equation" r:id="rId7" imgW="1434960" imgH="6220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5418138"/>
                        <a:ext cx="19145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01"/>
          <p:cNvGraphicFramePr>
            <a:graphicFrameLocks noChangeAspect="1"/>
          </p:cNvGraphicFramePr>
          <p:nvPr/>
        </p:nvGraphicFramePr>
        <p:xfrm>
          <a:off x="723900" y="3929063"/>
          <a:ext cx="1603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9" imgW="1117440" imgH="355320" progId="Equation.DSMT4">
                  <p:embed/>
                </p:oleObj>
              </mc:Choice>
              <mc:Fallback>
                <p:oleObj name="Equation" r:id="rId9" imgW="1117440" imgH="3553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29063"/>
                        <a:ext cx="16033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03"/>
          <p:cNvGraphicFramePr>
            <a:graphicFrameLocks noChangeAspect="1"/>
          </p:cNvGraphicFramePr>
          <p:nvPr/>
        </p:nvGraphicFramePr>
        <p:xfrm>
          <a:off x="760413" y="4511675"/>
          <a:ext cx="1508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11" imgW="1002960" imgH="330120" progId="Equation.DSMT4">
                  <p:embed/>
                </p:oleObj>
              </mc:Choice>
              <mc:Fallback>
                <p:oleObj name="Equation" r:id="rId11" imgW="1002960" imgH="33012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511675"/>
                        <a:ext cx="1508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3"/>
          <p:cNvGraphicFramePr>
            <a:graphicFrameLocks noChangeAspect="1"/>
          </p:cNvGraphicFramePr>
          <p:nvPr/>
        </p:nvGraphicFramePr>
        <p:xfrm>
          <a:off x="584200" y="5046663"/>
          <a:ext cx="1593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3" imgW="1193760" imgH="419040" progId="Equation.DSMT4">
                  <p:embed/>
                </p:oleObj>
              </mc:Choice>
              <mc:Fallback>
                <p:oleObj name="Equation" r:id="rId13" imgW="1193760" imgH="41904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046663"/>
                        <a:ext cx="1593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"/>
          <p:cNvGraphicFramePr>
            <a:graphicFrameLocks noChangeAspect="1"/>
          </p:cNvGraphicFramePr>
          <p:nvPr/>
        </p:nvGraphicFramePr>
        <p:xfrm>
          <a:off x="555625" y="5581650"/>
          <a:ext cx="15954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581650"/>
                        <a:ext cx="15954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4"/>
          <p:cNvSpPr>
            <a:spLocks noChangeArrowheads="1"/>
          </p:cNvSpPr>
          <p:nvPr/>
        </p:nvSpPr>
        <p:spPr bwMode="auto">
          <a:xfrm>
            <a:off x="0" y="1884363"/>
            <a:ext cx="2617788" cy="1854200"/>
          </a:xfrm>
          <a:prstGeom prst="cloudCallout">
            <a:avLst>
              <a:gd name="adj1" fmla="val 61514"/>
              <a:gd name="adj2" fmla="val -17801"/>
            </a:avLst>
          </a:prstGeom>
          <a:solidFill>
            <a:srgbClr val="00B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f’(x)=0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tionary Pts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Max. / Mini Pts</a:t>
            </a:r>
          </a:p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Inflection Pt</a:t>
            </a:r>
          </a:p>
        </p:txBody>
      </p:sp>
      <p:sp>
        <p:nvSpPr>
          <p:cNvPr id="89" name="AutoShape 4"/>
          <p:cNvSpPr>
            <a:spLocks noChangeArrowheads="1"/>
          </p:cNvSpPr>
          <p:nvPr/>
        </p:nvSpPr>
        <p:spPr bwMode="auto">
          <a:xfrm>
            <a:off x="0" y="0"/>
            <a:ext cx="2617788" cy="1635125"/>
          </a:xfrm>
          <a:prstGeom prst="cloudCallout">
            <a:avLst>
              <a:gd name="adj1" fmla="val -2509"/>
              <a:gd name="adj2" fmla="val 71185"/>
            </a:avLst>
          </a:prstGeom>
          <a:solidFill>
            <a:srgbClr val="00B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Nature Table</a:t>
            </a: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87313" y="484188"/>
            <a:ext cx="1920875" cy="1106487"/>
            <a:chOff x="87771" y="484904"/>
            <a:chExt cx="1921138" cy="1106546"/>
          </a:xfrm>
        </p:grpSpPr>
        <p:sp>
          <p:nvSpPr>
            <p:cNvPr id="25623" name="TextBox 104"/>
            <p:cNvSpPr txBox="1">
              <a:spLocks noChangeArrowheads="1"/>
            </p:cNvSpPr>
            <p:nvPr/>
          </p:nvSpPr>
          <p:spPr bwMode="auto">
            <a:xfrm>
              <a:off x="614333" y="484904"/>
              <a:ext cx="407540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25624" name="TextBox 106"/>
            <p:cNvSpPr txBox="1">
              <a:spLocks noChangeArrowheads="1"/>
            </p:cNvSpPr>
            <p:nvPr/>
          </p:nvSpPr>
          <p:spPr bwMode="auto">
            <a:xfrm>
              <a:off x="1029549" y="484904"/>
              <a:ext cx="3418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5625" name="TextBox 107"/>
            <p:cNvSpPr txBox="1">
              <a:spLocks noChangeArrowheads="1"/>
            </p:cNvSpPr>
            <p:nvPr/>
          </p:nvSpPr>
          <p:spPr bwMode="auto">
            <a:xfrm>
              <a:off x="1385453" y="484904"/>
              <a:ext cx="3418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25626" name="TextBox 109"/>
            <p:cNvSpPr txBox="1">
              <a:spLocks noChangeArrowheads="1"/>
            </p:cNvSpPr>
            <p:nvPr/>
          </p:nvSpPr>
          <p:spPr bwMode="auto">
            <a:xfrm>
              <a:off x="669751" y="734284"/>
              <a:ext cx="308140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+</a:t>
              </a:r>
            </a:p>
          </p:txBody>
        </p:sp>
        <p:sp>
          <p:nvSpPr>
            <p:cNvPr id="25627" name="TextBox 111"/>
            <p:cNvSpPr txBox="1">
              <a:spLocks noChangeArrowheads="1"/>
            </p:cNvSpPr>
            <p:nvPr/>
          </p:nvSpPr>
          <p:spPr bwMode="auto">
            <a:xfrm>
              <a:off x="1015692" y="775849"/>
              <a:ext cx="3418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25628" name="TextBox 113"/>
            <p:cNvSpPr txBox="1">
              <a:spLocks noChangeArrowheads="1"/>
            </p:cNvSpPr>
            <p:nvPr/>
          </p:nvSpPr>
          <p:spPr bwMode="auto">
            <a:xfrm>
              <a:off x="1357741" y="706574"/>
              <a:ext cx="2921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grpSp>
          <p:nvGrpSpPr>
            <p:cNvPr id="25629" name="Group 143"/>
            <p:cNvGrpSpPr>
              <a:grpSpLocks/>
            </p:cNvGrpSpPr>
            <p:nvPr/>
          </p:nvGrpSpPr>
          <p:grpSpPr bwMode="auto">
            <a:xfrm>
              <a:off x="87771" y="484904"/>
              <a:ext cx="1921138" cy="734734"/>
              <a:chOff x="87771" y="484904"/>
              <a:chExt cx="1921138" cy="734734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>
                <a:off x="305288" y="762731"/>
                <a:ext cx="1703621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35" name="TextBox 97"/>
              <p:cNvSpPr txBox="1">
                <a:spLocks noChangeArrowheads="1"/>
              </p:cNvSpPr>
              <p:nvPr/>
            </p:nvSpPr>
            <p:spPr bwMode="auto">
              <a:xfrm>
                <a:off x="263237" y="484904"/>
                <a:ext cx="335394" cy="3999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25636" name="Rectangle 101"/>
              <p:cNvSpPr>
                <a:spLocks noChangeArrowheads="1"/>
              </p:cNvSpPr>
              <p:nvPr/>
            </p:nvSpPr>
            <p:spPr bwMode="auto">
              <a:xfrm>
                <a:off x="87771" y="750515"/>
                <a:ext cx="545417" cy="3076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f’(x)</a:t>
                </a:r>
                <a:endParaRPr lang="en-GB" altLang="en-US" sz="1400"/>
              </a:p>
            </p:txBody>
          </p:sp>
          <p:cxnSp>
            <p:nvCxnSpPr>
              <p:cNvPr id="121" name="Straight Connector 120"/>
              <p:cNvCxnSpPr/>
              <p:nvPr/>
            </p:nvCxnSpPr>
            <p:spPr>
              <a:xfrm rot="5400000">
                <a:off x="1371470" y="873068"/>
                <a:ext cx="692187" cy="1587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>
                <a:off x="1006295" y="873068"/>
                <a:ext cx="692187" cy="1587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>
                <a:off x="277532" y="873068"/>
                <a:ext cx="692187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5400000">
                <a:off x="642707" y="873068"/>
                <a:ext cx="692187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264007" y="1108824"/>
                <a:ext cx="1703621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7" name="Straight Arrow Connector 126"/>
            <p:cNvCxnSpPr>
              <a:endCxn id="0" idx="2"/>
            </p:cNvCxnSpPr>
            <p:nvPr/>
          </p:nvCxnSpPr>
          <p:spPr>
            <a:xfrm rot="5400000" flipH="1" flipV="1">
              <a:off x="592677" y="1240586"/>
              <a:ext cx="287352" cy="198464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 flipV="1">
              <a:off x="983244" y="1219955"/>
              <a:ext cx="346122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 rot="16200000" flipH="1">
              <a:off x="1427020" y="1260431"/>
              <a:ext cx="222262" cy="166711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33" name="TextBox 137"/>
            <p:cNvSpPr txBox="1">
              <a:spLocks noChangeArrowheads="1"/>
            </p:cNvSpPr>
            <p:nvPr/>
          </p:nvSpPr>
          <p:spPr bwMode="auto">
            <a:xfrm>
              <a:off x="886690" y="1191491"/>
              <a:ext cx="692913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chemeClr val="bg1"/>
                  </a:solidFill>
                  <a:latin typeface="Comic Sans MS" panose="030F0702030302020204" pitchFamily="66" charset="0"/>
                </a:rPr>
                <a:t>Max</a:t>
              </a:r>
            </a:p>
          </p:txBody>
        </p:sp>
      </p:grpSp>
      <p:sp>
        <p:nvSpPr>
          <p:cNvPr id="139" name="AutoShape 4"/>
          <p:cNvSpPr>
            <a:spLocks noChangeArrowheads="1"/>
          </p:cNvSpPr>
          <p:nvPr/>
        </p:nvSpPr>
        <p:spPr bwMode="auto">
          <a:xfrm>
            <a:off x="4433888" y="1398588"/>
            <a:ext cx="1884362" cy="846137"/>
          </a:xfrm>
          <a:prstGeom prst="cloudCallout">
            <a:avLst>
              <a:gd name="adj1" fmla="val -24620"/>
              <a:gd name="adj2" fmla="val 152843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Gradient at a point</a:t>
            </a:r>
          </a:p>
        </p:txBody>
      </p:sp>
      <p:sp>
        <p:nvSpPr>
          <p:cNvPr id="140" name="AutoShape 4"/>
          <p:cNvSpPr>
            <a:spLocks noChangeArrowheads="1"/>
          </p:cNvSpPr>
          <p:nvPr/>
        </p:nvSpPr>
        <p:spPr bwMode="auto">
          <a:xfrm>
            <a:off x="5445125" y="234950"/>
            <a:ext cx="2201863" cy="846138"/>
          </a:xfrm>
          <a:prstGeom prst="cloudCallout">
            <a:avLst>
              <a:gd name="adj1" fmla="val -56991"/>
              <a:gd name="adj2" fmla="val 83991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Equation of tangent line</a:t>
            </a:r>
          </a:p>
        </p:txBody>
      </p:sp>
      <p:sp>
        <p:nvSpPr>
          <p:cNvPr id="141" name="AutoShape 4"/>
          <p:cNvSpPr>
            <a:spLocks noChangeArrowheads="1"/>
          </p:cNvSpPr>
          <p:nvPr/>
        </p:nvSpPr>
        <p:spPr bwMode="auto">
          <a:xfrm>
            <a:off x="6483350" y="1025525"/>
            <a:ext cx="2411413" cy="817563"/>
          </a:xfrm>
          <a:prstGeom prst="cloudCallout">
            <a:avLst>
              <a:gd name="adj1" fmla="val -44412"/>
              <a:gd name="adj2" fmla="val -58634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Straight Line</a:t>
            </a:r>
          </a:p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Theory</a:t>
            </a:r>
          </a:p>
        </p:txBody>
      </p:sp>
      <p:sp>
        <p:nvSpPr>
          <p:cNvPr id="40" name="AutoShape 4"/>
          <p:cNvSpPr>
            <a:spLocks noChangeArrowheads="1"/>
          </p:cNvSpPr>
          <p:nvPr/>
        </p:nvSpPr>
        <p:spPr bwMode="auto">
          <a:xfrm>
            <a:off x="2617788" y="360363"/>
            <a:ext cx="2106612" cy="1385887"/>
          </a:xfrm>
          <a:prstGeom prst="cloudCallout">
            <a:avLst>
              <a:gd name="adj1" fmla="val 68023"/>
              <a:gd name="adj2" fmla="val 188787"/>
            </a:avLst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Leibniz Notation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108325" y="1066800"/>
          <a:ext cx="917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7" imgW="711000" imgH="393480" progId="Equation.DSMT4">
                  <p:embed/>
                </p:oleObj>
              </mc:Choice>
              <mc:Fallback>
                <p:oleObj name="Equation" r:id="rId17" imgW="71100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066800"/>
                        <a:ext cx="917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3" dur="8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4" dur="8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8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0" dur="8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1" dur="8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8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7" dur="8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8" dur="8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8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4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5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8" dur="8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9" dur="8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8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9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4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5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 animBg="1"/>
      <p:bldP spid="143" grpId="0" animBg="1"/>
      <p:bldP spid="142" grpId="0" animBg="1"/>
      <p:bldP spid="80" grpId="0" build="p" animBg="1"/>
      <p:bldP spid="27" grpId="0" build="p" animBg="1"/>
      <p:bldP spid="88" grpId="0" build="p" animBg="1"/>
      <p:bldP spid="89" grpId="0" animBg="1"/>
      <p:bldP spid="139" grpId="0" animBg="1"/>
      <p:bldP spid="140" grpId="0" animBg="1"/>
      <p:bldP spid="141" grpId="0" animBg="1"/>
      <p:bldP spid="40" grpId="0" build="p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38"/>
          <p:cNvSpPr>
            <a:spLocks noGrp="1"/>
          </p:cNvSpPr>
          <p:nvPr>
            <p:ph type="ctrTitle" sz="quarter"/>
          </p:nvPr>
        </p:nvSpPr>
        <p:spPr>
          <a:xfrm>
            <a:off x="1104900" y="88900"/>
            <a:ext cx="7086600" cy="119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GB" altLang="en-US" b="0" smtClean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7100" y="2484438"/>
            <a:ext cx="5880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GB" sz="3200" dirty="0">
                <a:latin typeface="+mj-lt"/>
              </a:rPr>
              <a:t> 		Update you log boo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0588" y="3597275"/>
            <a:ext cx="8296275" cy="1816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</a:rPr>
              <a:t> 		Make sure you complete and correct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		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LL</a:t>
            </a:r>
            <a:r>
              <a:rPr lang="en-GB" sz="2800" dirty="0">
                <a:latin typeface="+mj-lt"/>
              </a:rPr>
              <a:t> of the </a:t>
            </a:r>
            <a:r>
              <a:rPr lang="en-GB" sz="2800" dirty="0">
                <a:latin typeface="+mj-lt"/>
                <a:hlinkClick r:id="rId2"/>
              </a:rPr>
              <a:t>Differentiation 1</a:t>
            </a:r>
            <a:endParaRPr lang="en-GB" sz="2800" dirty="0">
              <a:latin typeface="+mj-lt"/>
            </a:endParaRPr>
          </a:p>
          <a:p>
            <a:pPr algn="l">
              <a:defRPr/>
            </a:pPr>
            <a:r>
              <a:rPr lang="en-GB" sz="2800" dirty="0">
                <a:latin typeface="+mj-lt"/>
              </a:rPr>
              <a:t>		questions in the past paper booklet.</a:t>
            </a:r>
          </a:p>
        </p:txBody>
      </p:sp>
      <p:sp>
        <p:nvSpPr>
          <p:cNvPr id="8" name="Title 38"/>
          <p:cNvSpPr txBox="1">
            <a:spLocks/>
          </p:cNvSpPr>
          <p:nvPr/>
        </p:nvSpPr>
        <p:spPr bwMode="auto">
          <a:xfrm>
            <a:off x="1270000" y="13843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eaLnBrk="0" hangingPunct="0">
              <a:spcBef>
                <a:spcPct val="0"/>
              </a:spcBef>
              <a:defRPr/>
            </a:pPr>
            <a:endParaRPr lang="en-GB" kern="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3128</TotalTime>
  <Words>5090</Words>
  <Application>Microsoft Office PowerPoint</Application>
  <PresentationFormat>On-screen Show (4:3)</PresentationFormat>
  <Paragraphs>962</Paragraphs>
  <Slides>9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8</vt:i4>
      </vt:variant>
    </vt:vector>
  </HeadingPairs>
  <TitlesOfParts>
    <vt:vector size="114" baseType="lpstr">
      <vt:lpstr>Arial Narrow</vt:lpstr>
      <vt:lpstr>Arial</vt:lpstr>
      <vt:lpstr>Comic Sans MS</vt:lpstr>
      <vt:lpstr>Tahoma</vt:lpstr>
      <vt:lpstr>Wingdings</vt:lpstr>
      <vt:lpstr>Calibri</vt:lpstr>
      <vt:lpstr>Constantia</vt:lpstr>
      <vt:lpstr>Wingdings 2</vt:lpstr>
      <vt:lpstr>Symbol</vt:lpstr>
      <vt:lpstr>Times New Roman</vt:lpstr>
      <vt:lpstr>1_Shimmer</vt:lpstr>
      <vt:lpstr>Default Design</vt:lpstr>
      <vt:lpstr>Paper</vt:lpstr>
      <vt:lpstr>Office Theme</vt:lpstr>
      <vt:lpstr>MathType 5.0 Equation</vt:lpstr>
      <vt:lpstr>MathType 6.0 Equation</vt:lpstr>
      <vt:lpstr>Higher Unit 1 Applications 1.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ivat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ial Points</vt:lpstr>
      <vt:lpstr>Special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ibniz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creasing &amp; Decreasing Functions  and  Stationary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Points  and Their N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rve Sketc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 &amp; Min on Closed Interv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ization</vt:lpstr>
      <vt:lpstr>Opt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 you on Target !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Convertio</cp:lastModifiedBy>
  <cp:revision>326</cp:revision>
  <dcterms:created xsi:type="dcterms:W3CDTF">2003-07-06T12:17:47Z</dcterms:created>
  <dcterms:modified xsi:type="dcterms:W3CDTF">2026-07-11T11:35:45Z</dcterms:modified>
</cp:coreProperties>
</file>